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27AF0AE" w14:textId="77777777" w:rsidR="00883BFE" w:rsidRPr="00006573" w:rsidRDefault="00883BFE" w:rsidP="00A53E04">
      <w:pPr>
        <w:pStyle w:val="Psectionheading"/>
      </w:pPr>
      <w:r w:rsidRPr="00006573">
        <w:t xml:space="preserve">Multiple choice section </w:t>
      </w:r>
    </w:p>
    <w:tbl>
      <w:tblPr>
        <w:tblW w:w="35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5"/>
        <w:gridCol w:w="716"/>
        <w:gridCol w:w="716"/>
        <w:gridCol w:w="721"/>
        <w:gridCol w:w="721"/>
        <w:gridCol w:w="721"/>
        <w:gridCol w:w="721"/>
        <w:gridCol w:w="721"/>
        <w:gridCol w:w="714"/>
      </w:tblGrid>
      <w:tr w:rsidR="002A5CE6" w:rsidRPr="00006573" w14:paraId="4AD92A93" w14:textId="77777777" w:rsidTr="00C05B40">
        <w:trPr>
          <w:jc w:val="center"/>
        </w:trPr>
        <w:tc>
          <w:tcPr>
            <w:tcW w:w="890" w:type="pct"/>
          </w:tcPr>
          <w:p w14:paraId="57A98FC7" w14:textId="1A8522C4" w:rsidR="002A5CE6" w:rsidRPr="00A53E04" w:rsidRDefault="002A5CE6" w:rsidP="00A53E04">
            <w:pPr>
              <w:pStyle w:val="Ptabletext"/>
              <w:rPr>
                <w:rStyle w:val="Cquestionpartlabelbold"/>
              </w:rPr>
            </w:pPr>
            <w:r w:rsidRPr="00A53E04">
              <w:rPr>
                <w:rStyle w:val="Cquestionpartlabelbold"/>
              </w:rPr>
              <w:t xml:space="preserve">Question </w:t>
            </w:r>
          </w:p>
        </w:tc>
        <w:tc>
          <w:tcPr>
            <w:tcW w:w="512" w:type="pct"/>
            <w:vAlign w:val="center"/>
          </w:tcPr>
          <w:p w14:paraId="1EFDAE0C" w14:textId="77777777" w:rsidR="002A5CE6" w:rsidRPr="00006573" w:rsidRDefault="002A5CE6" w:rsidP="00A53E04">
            <w:pPr>
              <w:pStyle w:val="Ptabletext"/>
            </w:pPr>
            <w:r w:rsidRPr="00006573">
              <w:t>1</w:t>
            </w:r>
          </w:p>
        </w:tc>
        <w:tc>
          <w:tcPr>
            <w:tcW w:w="512" w:type="pct"/>
            <w:vAlign w:val="center"/>
          </w:tcPr>
          <w:p w14:paraId="050AB34B" w14:textId="77777777" w:rsidR="002A5CE6" w:rsidRPr="00006573" w:rsidRDefault="002A5CE6" w:rsidP="00A53E04">
            <w:pPr>
              <w:pStyle w:val="Ptabletext"/>
            </w:pPr>
            <w:r w:rsidRPr="00006573">
              <w:t>2</w:t>
            </w:r>
          </w:p>
        </w:tc>
        <w:tc>
          <w:tcPr>
            <w:tcW w:w="515" w:type="pct"/>
            <w:vAlign w:val="center"/>
          </w:tcPr>
          <w:p w14:paraId="068CE8D1" w14:textId="77777777" w:rsidR="002A5CE6" w:rsidRPr="00006573" w:rsidRDefault="002A5CE6" w:rsidP="00A53E04">
            <w:pPr>
              <w:pStyle w:val="Ptabletext"/>
            </w:pPr>
            <w:r w:rsidRPr="00006573">
              <w:t>3</w:t>
            </w:r>
          </w:p>
        </w:tc>
        <w:tc>
          <w:tcPr>
            <w:tcW w:w="515" w:type="pct"/>
            <w:vAlign w:val="center"/>
          </w:tcPr>
          <w:p w14:paraId="66CC3F9D" w14:textId="77777777" w:rsidR="002A5CE6" w:rsidRPr="00006573" w:rsidRDefault="002A5CE6" w:rsidP="00A53E04">
            <w:pPr>
              <w:pStyle w:val="Ptabletext"/>
            </w:pPr>
            <w:r w:rsidRPr="00006573">
              <w:t>4</w:t>
            </w:r>
          </w:p>
        </w:tc>
        <w:tc>
          <w:tcPr>
            <w:tcW w:w="515" w:type="pct"/>
            <w:vAlign w:val="center"/>
          </w:tcPr>
          <w:p w14:paraId="44B151E3" w14:textId="77777777" w:rsidR="002A5CE6" w:rsidRPr="00006573" w:rsidRDefault="002A5CE6" w:rsidP="00A53E04">
            <w:pPr>
              <w:pStyle w:val="Ptabletext"/>
            </w:pPr>
            <w:r w:rsidRPr="00006573">
              <w:t>5</w:t>
            </w:r>
          </w:p>
        </w:tc>
        <w:tc>
          <w:tcPr>
            <w:tcW w:w="515" w:type="pct"/>
            <w:vAlign w:val="center"/>
          </w:tcPr>
          <w:p w14:paraId="619F41DC" w14:textId="77777777" w:rsidR="002A5CE6" w:rsidRPr="00006573" w:rsidRDefault="002A5CE6" w:rsidP="00A53E04">
            <w:pPr>
              <w:pStyle w:val="Ptabletext"/>
            </w:pPr>
            <w:r w:rsidRPr="00006573">
              <w:t>6</w:t>
            </w:r>
          </w:p>
        </w:tc>
        <w:tc>
          <w:tcPr>
            <w:tcW w:w="515" w:type="pct"/>
            <w:vAlign w:val="center"/>
          </w:tcPr>
          <w:p w14:paraId="35AE914E" w14:textId="77777777" w:rsidR="002A5CE6" w:rsidRPr="00006573" w:rsidRDefault="002A5CE6" w:rsidP="00A53E04">
            <w:pPr>
              <w:pStyle w:val="Ptabletext"/>
            </w:pPr>
            <w:r w:rsidRPr="00006573">
              <w:t>7</w:t>
            </w:r>
          </w:p>
        </w:tc>
        <w:tc>
          <w:tcPr>
            <w:tcW w:w="510" w:type="pct"/>
            <w:vAlign w:val="center"/>
          </w:tcPr>
          <w:p w14:paraId="050924E5" w14:textId="77777777" w:rsidR="002A5CE6" w:rsidRPr="00006573" w:rsidRDefault="002A5CE6" w:rsidP="00A53E04">
            <w:pPr>
              <w:pStyle w:val="Ptabletext"/>
            </w:pPr>
            <w:r w:rsidRPr="00006573">
              <w:t>8</w:t>
            </w:r>
          </w:p>
        </w:tc>
      </w:tr>
      <w:tr w:rsidR="00C60CDE" w:rsidRPr="00006573" w14:paraId="1D90D272" w14:textId="77777777" w:rsidTr="00C05B40">
        <w:trPr>
          <w:jc w:val="center"/>
        </w:trPr>
        <w:tc>
          <w:tcPr>
            <w:tcW w:w="890" w:type="pct"/>
            <w:vAlign w:val="center"/>
          </w:tcPr>
          <w:p w14:paraId="08432AE3" w14:textId="77777777" w:rsidR="00C60CDE" w:rsidRPr="00A53E04" w:rsidRDefault="00C60CDE" w:rsidP="00A53E04">
            <w:pPr>
              <w:pStyle w:val="Ptabletext"/>
              <w:rPr>
                <w:rStyle w:val="Cquestionpartlabelbold"/>
              </w:rPr>
            </w:pPr>
            <w:r w:rsidRPr="00A53E04">
              <w:rPr>
                <w:rStyle w:val="Cquestionpartlabelbold"/>
              </w:rPr>
              <w:t>Answer</w:t>
            </w:r>
          </w:p>
        </w:tc>
        <w:tc>
          <w:tcPr>
            <w:tcW w:w="512" w:type="pct"/>
            <w:vAlign w:val="center"/>
          </w:tcPr>
          <w:p w14:paraId="13D10602" w14:textId="77777777" w:rsidR="00C60CDE" w:rsidRPr="00B008C3" w:rsidRDefault="00C60CDE" w:rsidP="0064163F">
            <w:pPr>
              <w:pStyle w:val="Pquestiontextmainstem"/>
              <w:jc w:val="center"/>
            </w:pPr>
            <w:r w:rsidRPr="00B008C3">
              <w:t>D</w:t>
            </w:r>
          </w:p>
        </w:tc>
        <w:tc>
          <w:tcPr>
            <w:tcW w:w="512" w:type="pct"/>
            <w:vAlign w:val="center"/>
          </w:tcPr>
          <w:p w14:paraId="54E02F66" w14:textId="77777777" w:rsidR="00C60CDE" w:rsidRPr="00B008C3" w:rsidRDefault="00C60CDE" w:rsidP="0064163F">
            <w:pPr>
              <w:pStyle w:val="Pquestiontextmainstem"/>
              <w:jc w:val="center"/>
            </w:pPr>
            <w:r w:rsidRPr="00B008C3">
              <w:t>A</w:t>
            </w:r>
          </w:p>
        </w:tc>
        <w:tc>
          <w:tcPr>
            <w:tcW w:w="515" w:type="pct"/>
            <w:vAlign w:val="center"/>
          </w:tcPr>
          <w:p w14:paraId="3787507E" w14:textId="77777777" w:rsidR="00C60CDE" w:rsidRPr="00B008C3" w:rsidRDefault="00C60CDE" w:rsidP="0064163F">
            <w:pPr>
              <w:pStyle w:val="Pquestiontextmainstem"/>
              <w:jc w:val="center"/>
            </w:pPr>
            <w:r w:rsidRPr="00B008C3">
              <w:t>D</w:t>
            </w:r>
          </w:p>
        </w:tc>
        <w:tc>
          <w:tcPr>
            <w:tcW w:w="515" w:type="pct"/>
            <w:vAlign w:val="center"/>
          </w:tcPr>
          <w:p w14:paraId="5D27D5F3" w14:textId="77777777" w:rsidR="00C60CDE" w:rsidRPr="00B008C3" w:rsidRDefault="00C60CDE" w:rsidP="0064163F">
            <w:pPr>
              <w:pStyle w:val="Pquestiontextmainstem"/>
              <w:jc w:val="center"/>
            </w:pPr>
            <w:r w:rsidRPr="00B008C3">
              <w:t>B</w:t>
            </w:r>
          </w:p>
        </w:tc>
        <w:tc>
          <w:tcPr>
            <w:tcW w:w="515" w:type="pct"/>
            <w:vAlign w:val="center"/>
          </w:tcPr>
          <w:p w14:paraId="5C47C5DC" w14:textId="77777777" w:rsidR="00C60CDE" w:rsidRPr="00B008C3" w:rsidRDefault="00C60CDE" w:rsidP="0064163F">
            <w:pPr>
              <w:pStyle w:val="Pquestiontextmainstem"/>
              <w:jc w:val="center"/>
            </w:pPr>
            <w:r w:rsidRPr="00B008C3">
              <w:t>C</w:t>
            </w:r>
          </w:p>
        </w:tc>
        <w:tc>
          <w:tcPr>
            <w:tcW w:w="515" w:type="pct"/>
            <w:vAlign w:val="center"/>
          </w:tcPr>
          <w:p w14:paraId="487E690E" w14:textId="77777777" w:rsidR="00C60CDE" w:rsidRPr="00B008C3" w:rsidRDefault="00C60CDE" w:rsidP="0064163F">
            <w:pPr>
              <w:pStyle w:val="Pquestiontextmainstem"/>
              <w:jc w:val="center"/>
            </w:pPr>
            <w:r w:rsidRPr="00B008C3">
              <w:t>B</w:t>
            </w:r>
          </w:p>
        </w:tc>
        <w:tc>
          <w:tcPr>
            <w:tcW w:w="515" w:type="pct"/>
            <w:vAlign w:val="center"/>
          </w:tcPr>
          <w:p w14:paraId="349119A6" w14:textId="77777777" w:rsidR="00C60CDE" w:rsidRPr="00B008C3" w:rsidRDefault="00C60CDE" w:rsidP="0064163F">
            <w:pPr>
              <w:pStyle w:val="Pquestiontextmainstem"/>
              <w:jc w:val="center"/>
            </w:pPr>
            <w:r w:rsidRPr="00B008C3">
              <w:t>A</w:t>
            </w:r>
          </w:p>
        </w:tc>
        <w:tc>
          <w:tcPr>
            <w:tcW w:w="510" w:type="pct"/>
            <w:vAlign w:val="center"/>
          </w:tcPr>
          <w:p w14:paraId="3D91CDCC" w14:textId="77777777" w:rsidR="00C60CDE" w:rsidRPr="00B008C3" w:rsidRDefault="00C60CDE" w:rsidP="0064163F">
            <w:pPr>
              <w:pStyle w:val="Pquestiontextmainstem"/>
              <w:jc w:val="center"/>
            </w:pPr>
            <w:r w:rsidRPr="00B008C3">
              <w:t>D</w:t>
            </w:r>
          </w:p>
        </w:tc>
      </w:tr>
    </w:tbl>
    <w:p w14:paraId="57E60FE4" w14:textId="77777777" w:rsidR="00560653" w:rsidRDefault="00560653" w:rsidP="00560653">
      <w:pPr>
        <w:pStyle w:val="Pquestionheadingmc1stafterhead"/>
      </w:pPr>
      <w:r>
        <w:t>Question 1</w:t>
      </w:r>
      <w:r>
        <w:tab/>
        <w:t>[3.1]</w:t>
      </w:r>
    </w:p>
    <w:p w14:paraId="2FFC8BAD" w14:textId="77777777" w:rsidR="00C60CDE" w:rsidRPr="0064163F" w:rsidRDefault="00C60CDE" w:rsidP="0064163F">
      <w:pPr>
        <w:pStyle w:val="Pquestiontextmainstem"/>
        <w:rPr>
          <w:rStyle w:val="Cquestionpartlabelbold"/>
        </w:rPr>
      </w:pPr>
      <w:r w:rsidRPr="0064163F">
        <w:rPr>
          <w:rStyle w:val="Cquestionpartlabelbold"/>
        </w:rPr>
        <w:t>D</w:t>
      </w:r>
    </w:p>
    <w:p w14:paraId="06872A44" w14:textId="77777777" w:rsidR="00C60CDE" w:rsidRPr="00B008C3" w:rsidRDefault="00C60CDE" w:rsidP="00C60CDE">
      <w:pPr>
        <w:pStyle w:val="Header"/>
      </w:pPr>
      <w:r w:rsidRPr="00B008C3">
        <w:rPr>
          <w:position w:val="-8"/>
        </w:rPr>
        <w:object w:dxaOrig="3120" w:dyaOrig="280" w14:anchorId="34A657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25pt;height:13.1pt" o:ole="">
            <v:imagedata r:id="rId8" o:title=""/>
          </v:shape>
          <o:OLEObject Type="Embed" ProgID="Equation.3" ShapeID="_x0000_i1025" DrawAspect="Content" ObjectID="_1538850699" r:id="rId9"/>
        </w:object>
      </w:r>
    </w:p>
    <w:p w14:paraId="0A6D31F2" w14:textId="77777777" w:rsidR="00560653" w:rsidRDefault="00560653" w:rsidP="00560653">
      <w:pPr>
        <w:pStyle w:val="Pquestionheadingmc"/>
      </w:pPr>
      <w:r>
        <w:t>Question 2</w:t>
      </w:r>
      <w:r>
        <w:tab/>
        <w:t>[3.1]</w:t>
      </w:r>
    </w:p>
    <w:p w14:paraId="1A21D015" w14:textId="77777777" w:rsidR="00883BFE" w:rsidRPr="00006573" w:rsidRDefault="00883BFE" w:rsidP="00A254D4">
      <w:pPr>
        <w:pStyle w:val="Pquestionheadingmc1stafterhead"/>
      </w:pPr>
      <w:r w:rsidRPr="00006573">
        <w:t>A</w:t>
      </w:r>
    </w:p>
    <w:p w14:paraId="1E386DD4" w14:textId="77777777" w:rsidR="000D1E7F" w:rsidRPr="00B008C3" w:rsidRDefault="000D1E7F" w:rsidP="000D1E7F">
      <w:pPr>
        <w:ind w:left="0" w:firstLine="0"/>
        <w:rPr>
          <w:sz w:val="20"/>
          <w:szCs w:val="20"/>
        </w:rPr>
      </w:pPr>
      <w:r w:rsidRPr="00B008C3">
        <w:rPr>
          <w:position w:val="-40"/>
          <w:sz w:val="20"/>
          <w:szCs w:val="20"/>
        </w:rPr>
        <w:object w:dxaOrig="3780" w:dyaOrig="1040" w14:anchorId="6C828086">
          <v:shape id="_x0000_i1026" type="#_x0000_t75" style="width:188.2pt;height:51.55pt" o:ole="">
            <v:imagedata r:id="rId10" o:title=""/>
          </v:shape>
          <o:OLEObject Type="Embed" ProgID="Equation.3" ShapeID="_x0000_i1026" DrawAspect="Content" ObjectID="_1538850700" r:id="rId11"/>
        </w:object>
      </w:r>
      <w:bookmarkStart w:id="0" w:name="_GoBack"/>
      <w:bookmarkEnd w:id="0"/>
    </w:p>
    <w:p w14:paraId="75DA1A54" w14:textId="77777777" w:rsidR="00560653" w:rsidRDefault="00560653" w:rsidP="00560653">
      <w:pPr>
        <w:pStyle w:val="Pquestionheadingmc"/>
      </w:pPr>
      <w:r>
        <w:t>Question 3</w:t>
      </w:r>
      <w:r>
        <w:tab/>
        <w:t>[3.2]</w:t>
      </w:r>
    </w:p>
    <w:p w14:paraId="4B31112F" w14:textId="77777777" w:rsidR="00883BFE" w:rsidRPr="00006573" w:rsidRDefault="00E43BFF" w:rsidP="00A254D4">
      <w:pPr>
        <w:pStyle w:val="Pquestionheadingmc1stafterhead"/>
      </w:pPr>
      <w:r>
        <w:t>D</w:t>
      </w:r>
    </w:p>
    <w:p w14:paraId="346D1DE7" w14:textId="77777777" w:rsidR="000D1E7F" w:rsidRPr="000D1E7F" w:rsidRDefault="000D1E7F" w:rsidP="000D1E7F">
      <w:pPr>
        <w:ind w:left="0" w:firstLine="0"/>
        <w:rPr>
          <w:position w:val="-44"/>
          <w:sz w:val="20"/>
          <w:szCs w:val="20"/>
        </w:rPr>
      </w:pPr>
      <w:r w:rsidRPr="000D1E7F">
        <w:rPr>
          <w:position w:val="-44"/>
          <w:sz w:val="20"/>
          <w:szCs w:val="20"/>
        </w:rPr>
        <w:object w:dxaOrig="2320" w:dyaOrig="400" w14:anchorId="658991F5">
          <v:shape id="_x0000_i1027" type="#_x0000_t75" style="width:115.35pt;height:20.45pt" o:ole="">
            <v:imagedata r:id="rId12" o:title=""/>
          </v:shape>
          <o:OLEObject Type="Embed" ProgID="Equation.DSMT4" ShapeID="_x0000_i1027" DrawAspect="Content" ObjectID="_1538850701" r:id="rId13"/>
        </w:object>
      </w:r>
    </w:p>
    <w:p w14:paraId="5920FAFC" w14:textId="77777777" w:rsidR="00560653" w:rsidRDefault="00560653" w:rsidP="00560653">
      <w:pPr>
        <w:pStyle w:val="Pquestionheadingmc"/>
      </w:pPr>
      <w:r>
        <w:t>Question 4</w:t>
      </w:r>
      <w:r>
        <w:tab/>
        <w:t>[3.4]</w:t>
      </w:r>
    </w:p>
    <w:p w14:paraId="61498E1B" w14:textId="77777777" w:rsidR="00D06381" w:rsidRPr="00345BAD" w:rsidRDefault="00E43BFF" w:rsidP="00345BAD">
      <w:pPr>
        <w:rPr>
          <w:rStyle w:val="Cquestionpartlabelbold"/>
        </w:rPr>
      </w:pPr>
      <w:r>
        <w:rPr>
          <w:rStyle w:val="Cquestionpartlabelbold"/>
        </w:rPr>
        <w:t>B</w:t>
      </w:r>
    </w:p>
    <w:p w14:paraId="5DDD859D" w14:textId="77777777" w:rsidR="00E43BFF" w:rsidRPr="00C86D3A" w:rsidRDefault="00E43BFF" w:rsidP="0064163F">
      <w:pPr>
        <w:pStyle w:val="Pquestiontextmainstem"/>
      </w:pPr>
      <w:r w:rsidRPr="00C22FFB">
        <w:object w:dxaOrig="2220" w:dyaOrig="1680" w14:anchorId="69B158D1">
          <v:shape id="_x0000_i1028" type="#_x0000_t75" style="width:111.25pt;height:84.25pt" o:ole="">
            <v:imagedata r:id="rId14" o:title=""/>
          </v:shape>
          <o:OLEObject Type="Embed" ProgID="Equation.DSMT4" ShapeID="_x0000_i1028" DrawAspect="Content" ObjectID="_1538850702" r:id="rId15"/>
        </w:object>
      </w:r>
    </w:p>
    <w:p w14:paraId="165BAFC7" w14:textId="77777777" w:rsidR="00E43BFF" w:rsidRPr="00C86D3A" w:rsidRDefault="00E43BFF" w:rsidP="0064163F">
      <w:pPr>
        <w:pStyle w:val="Pquestiontextmainstem"/>
        <w:rPr>
          <w:vertAlign w:val="superscript"/>
        </w:rPr>
      </w:pPr>
      <w:r w:rsidRPr="00C86D3A">
        <w:t xml:space="preserve">Dilation factor = 2, the coefficient of </w:t>
      </w:r>
      <w:r w:rsidRPr="00C86D3A">
        <w:rPr>
          <w:i/>
        </w:rPr>
        <w:t>x</w:t>
      </w:r>
      <w:r w:rsidRPr="00C86D3A">
        <w:rPr>
          <w:vertAlign w:val="superscript"/>
        </w:rPr>
        <w:t>2</w:t>
      </w:r>
    </w:p>
    <w:p w14:paraId="567333AB" w14:textId="77777777" w:rsidR="00560653" w:rsidRDefault="00560653" w:rsidP="00560653">
      <w:pPr>
        <w:pStyle w:val="Pquestionheadingmc"/>
      </w:pPr>
      <w:r>
        <w:t>Question 5</w:t>
      </w:r>
      <w:r>
        <w:tab/>
        <w:t>[3.4]</w:t>
      </w:r>
    </w:p>
    <w:p w14:paraId="1C9200D0" w14:textId="77777777" w:rsidR="00A47340" w:rsidRDefault="00A47340" w:rsidP="00A47340">
      <w:pPr>
        <w:ind w:left="0" w:firstLine="0"/>
        <w:rPr>
          <w:b/>
        </w:rPr>
      </w:pPr>
      <w:r w:rsidRPr="00C86D3A">
        <w:rPr>
          <w:b/>
        </w:rPr>
        <w:t>D</w:t>
      </w:r>
    </w:p>
    <w:p w14:paraId="45FE8D35" w14:textId="639D5344" w:rsidR="00BB7AB5" w:rsidRPr="00C86D3A" w:rsidRDefault="00BB7AB5" w:rsidP="00A47340">
      <w:pPr>
        <w:ind w:left="0" w:firstLine="0"/>
        <w:rPr>
          <w:b/>
        </w:rPr>
      </w:pPr>
      <w:r w:rsidRPr="00941C92">
        <w:rPr>
          <w:position w:val="-10"/>
        </w:rPr>
        <w:object w:dxaOrig="1640" w:dyaOrig="360" w14:anchorId="51090F50">
          <v:shape id="_x0000_i1029" type="#_x0000_t75" style="width:81.8pt;height:18.8pt" o:ole="">
            <v:imagedata r:id="rId16" o:title=""/>
          </v:shape>
          <o:OLEObject Type="Embed" ProgID="Equation.3" ShapeID="_x0000_i1029" DrawAspect="Content" ObjectID="_1538850703" r:id="rId17"/>
        </w:object>
      </w:r>
    </w:p>
    <w:p w14:paraId="382A183E" w14:textId="77777777" w:rsidR="00560653" w:rsidRDefault="00560653" w:rsidP="00560653">
      <w:pPr>
        <w:pStyle w:val="Pquestionheadingmc"/>
      </w:pPr>
      <w:r>
        <w:t>Question 6</w:t>
      </w:r>
      <w:r>
        <w:tab/>
        <w:t>[3.5]</w:t>
      </w:r>
    </w:p>
    <w:p w14:paraId="41F0D000" w14:textId="77777777" w:rsidR="00A47340" w:rsidRPr="0064163F" w:rsidRDefault="00A47340" w:rsidP="0064163F">
      <w:pPr>
        <w:pStyle w:val="Pquestiontextmainstem"/>
        <w:rPr>
          <w:rStyle w:val="Cquestionpartlabelbold"/>
        </w:rPr>
      </w:pPr>
      <w:r w:rsidRPr="0064163F">
        <w:rPr>
          <w:rStyle w:val="Cquestionpartlabelbold"/>
        </w:rPr>
        <w:t>B</w:t>
      </w:r>
    </w:p>
    <w:p w14:paraId="4E6862CC" w14:textId="53354A4E" w:rsidR="00A47340" w:rsidRPr="00B008C3" w:rsidRDefault="002F445F" w:rsidP="004D4A39">
      <w:pPr>
        <w:pStyle w:val="Pquestiontextmainstem"/>
      </w:pPr>
      <w:r>
        <w:t>Using cross method</w:t>
      </w:r>
      <w:r>
        <w:br/>
      </w:r>
      <w:r w:rsidR="00A47340" w:rsidRPr="00B008C3">
        <w:t xml:space="preserve"> 8 = -2 </w:t>
      </w:r>
      <w:r w:rsidR="00A47340" w:rsidRPr="00B008C3">
        <w:sym w:font="Symbol" w:char="F0B4"/>
      </w:r>
      <w:r w:rsidR="00A47340" w:rsidRPr="00B008C3">
        <w:t xml:space="preserve"> -4, -6 = -2 + -4</w:t>
      </w:r>
    </w:p>
    <w:p w14:paraId="15A2FAF0" w14:textId="77777777" w:rsidR="00A47340" w:rsidRPr="00B008C3" w:rsidRDefault="00A47340" w:rsidP="004D4A39">
      <w:pPr>
        <w:pStyle w:val="Pquestiontextmainstem"/>
      </w:pPr>
      <w:r w:rsidRPr="00B008C3">
        <w:rPr>
          <w:position w:val="-8"/>
        </w:rPr>
        <w:object w:dxaOrig="2660" w:dyaOrig="340" w14:anchorId="1BD37C1C">
          <v:shape id="_x0000_i1030" type="#_x0000_t75" style="width:133.35pt;height:17.2pt" o:ole="">
            <v:imagedata r:id="rId18" o:title=""/>
          </v:shape>
          <o:OLEObject Type="Embed" ProgID="Equation.3" ShapeID="_x0000_i1030" DrawAspect="Content" ObjectID="_1538850704" r:id="rId19"/>
        </w:object>
      </w:r>
    </w:p>
    <w:p w14:paraId="28817FF6" w14:textId="77777777" w:rsidR="00560653" w:rsidRDefault="00560653" w:rsidP="00560653">
      <w:pPr>
        <w:pStyle w:val="Pquestionheadingmc"/>
      </w:pPr>
      <w:r>
        <w:t>Question 7</w:t>
      </w:r>
      <w:r>
        <w:tab/>
        <w:t>[3.6]</w:t>
      </w:r>
    </w:p>
    <w:p w14:paraId="0B16D1BE" w14:textId="77777777" w:rsidR="00883BFE" w:rsidRPr="00345BAD" w:rsidRDefault="00A47340" w:rsidP="00345BAD">
      <w:pPr>
        <w:rPr>
          <w:rStyle w:val="Cquestionpartlabelbold"/>
        </w:rPr>
      </w:pPr>
      <w:r>
        <w:rPr>
          <w:rStyle w:val="Cquestionpartlabelbold"/>
        </w:rPr>
        <w:t>C</w:t>
      </w:r>
    </w:p>
    <w:p w14:paraId="0579238B" w14:textId="7996D028" w:rsidR="00AD6BD6" w:rsidRPr="00006573" w:rsidRDefault="00AD6BD6" w:rsidP="00A53E04">
      <w:pPr>
        <w:pStyle w:val="Pquestiontextmainstem"/>
      </w:pPr>
      <w:r w:rsidRPr="00006573">
        <w:t>Usin</w:t>
      </w:r>
      <w:r w:rsidR="002F445F">
        <w:t>g the difference of two squares</w:t>
      </w:r>
    </w:p>
    <w:p w14:paraId="135543D8" w14:textId="77777777" w:rsidR="00A47340" w:rsidRPr="00B008C3" w:rsidRDefault="00A47340" w:rsidP="00A47340">
      <w:pPr>
        <w:rPr>
          <w:sz w:val="20"/>
          <w:szCs w:val="20"/>
        </w:rPr>
      </w:pPr>
      <w:r w:rsidRPr="00B008C3">
        <w:rPr>
          <w:position w:val="-10"/>
          <w:sz w:val="20"/>
          <w:szCs w:val="20"/>
        </w:rPr>
        <w:object w:dxaOrig="3660" w:dyaOrig="360" w14:anchorId="1B4CF9D1">
          <v:shape id="_x0000_i1031" type="#_x0000_t75" style="width:183.25pt;height:18.8pt" o:ole="">
            <v:imagedata r:id="rId20" o:title=""/>
          </v:shape>
          <o:OLEObject Type="Embed" ProgID="Equation.DSMT4" ShapeID="_x0000_i1031" DrawAspect="Content" ObjectID="_1538850705" r:id="rId21"/>
        </w:object>
      </w:r>
    </w:p>
    <w:p w14:paraId="49187FB9" w14:textId="77777777" w:rsidR="00560653" w:rsidRDefault="00560653" w:rsidP="00C05B40">
      <w:pPr>
        <w:pStyle w:val="Pquestionheadingmc"/>
      </w:pPr>
      <w:r>
        <w:lastRenderedPageBreak/>
        <w:t>Question 8</w:t>
      </w:r>
      <w:r>
        <w:tab/>
        <w:t>[3.7]</w:t>
      </w:r>
    </w:p>
    <w:p w14:paraId="4BE8B645" w14:textId="77777777" w:rsidR="00A47340" w:rsidRPr="0064163F" w:rsidRDefault="00A47340" w:rsidP="00C05B40">
      <w:pPr>
        <w:pStyle w:val="Pquestiontextmainstem"/>
        <w:keepNext/>
        <w:rPr>
          <w:rStyle w:val="Cquestionpartlabelbold"/>
        </w:rPr>
      </w:pPr>
      <w:r w:rsidRPr="0064163F">
        <w:rPr>
          <w:rStyle w:val="Cquestionpartlabelbold"/>
        </w:rPr>
        <w:t>A</w:t>
      </w:r>
    </w:p>
    <w:p w14:paraId="39A55BA5" w14:textId="77777777" w:rsidR="00883BFE" w:rsidRDefault="00A47340" w:rsidP="00A47340">
      <w:pPr>
        <w:pStyle w:val="Pquestiontextmainstem"/>
      </w:pPr>
      <w:r w:rsidRPr="00B008C3">
        <w:rPr>
          <w:position w:val="-88"/>
          <w:sz w:val="20"/>
          <w:szCs w:val="20"/>
        </w:rPr>
        <w:object w:dxaOrig="2600" w:dyaOrig="1940" w14:anchorId="731890E1">
          <v:shape id="_x0000_i1032" type="#_x0000_t75" style="width:130.9pt;height:97.35pt" o:ole="">
            <v:imagedata r:id="rId22" o:title=""/>
          </v:shape>
          <o:OLEObject Type="Embed" ProgID="Equation.DSMT4" ShapeID="_x0000_i1032" DrawAspect="Content" ObjectID="_1538850706" r:id="rId23"/>
        </w:object>
      </w:r>
    </w:p>
    <w:p w14:paraId="17B995F8" w14:textId="77777777" w:rsidR="00A254D4" w:rsidRPr="00006573" w:rsidRDefault="00A254D4" w:rsidP="008478B5">
      <w:pPr>
        <w:pStyle w:val="Psectionresults"/>
        <w:spacing w:before="0" w:after="0"/>
      </w:pPr>
      <w:r w:rsidRPr="00F16CD2">
        <w:t xml:space="preserve">Multiple-choice total marks:  </w:t>
      </w:r>
      <w:r>
        <w:t>8</w:t>
      </w:r>
    </w:p>
    <w:p w14:paraId="45BB1A71" w14:textId="77777777" w:rsidR="00883BFE" w:rsidRPr="00006573" w:rsidRDefault="00883BFE" w:rsidP="00345BAD">
      <w:pPr>
        <w:pStyle w:val="Psectionheading"/>
        <w:pageBreakBefore w:val="0"/>
      </w:pPr>
      <w:r w:rsidRPr="00006573">
        <w:t xml:space="preserve">Short answer section </w:t>
      </w:r>
    </w:p>
    <w:p w14:paraId="35F2489A" w14:textId="57076312" w:rsidR="00560653" w:rsidRDefault="00560653" w:rsidP="00560653">
      <w:pPr>
        <w:pStyle w:val="Pquestionheadingsx1stafterhead"/>
      </w:pPr>
      <w:r>
        <w:t>Question 9</w:t>
      </w:r>
      <w:r>
        <w:tab/>
      </w:r>
      <w:r>
        <w:rPr>
          <w:rStyle w:val="Cmarkslabel"/>
        </w:rPr>
        <w:t>2 marks</w:t>
      </w:r>
      <w:r>
        <w:tab/>
      </w:r>
      <w:r w:rsidR="008478B5">
        <w:t>[3.2, 3.5]</w:t>
      </w:r>
    </w:p>
    <w:p w14:paraId="2AD816D6" w14:textId="77777777" w:rsidR="00883BFE" w:rsidRPr="00006573" w:rsidRDefault="00883BFE" w:rsidP="00A53E04">
      <w:pPr>
        <w:pStyle w:val="Pquestiontextpartsa"/>
      </w:pPr>
      <w:r w:rsidRPr="00997C06">
        <w:rPr>
          <w:rStyle w:val="Cquestionpartlabelbold"/>
        </w:rPr>
        <w:t>(a)</w:t>
      </w:r>
      <w:r w:rsidR="00A254D4">
        <w:tab/>
      </w:r>
      <w:r w:rsidRPr="00C05B40">
        <w:rPr>
          <w:rStyle w:val="Cquestionpartlabelbold"/>
          <w:b w:val="0"/>
          <w:i/>
        </w:rPr>
        <w:t>Factorising</w:t>
      </w:r>
      <w:r w:rsidR="00E812DC" w:rsidRPr="00006573">
        <w:t xml:space="preserve"> involves taking out the highest common factor of terms.</w:t>
      </w:r>
    </w:p>
    <w:p w14:paraId="3EF0CFE2" w14:textId="77777777" w:rsidR="004D4A39" w:rsidRPr="00847C5B" w:rsidRDefault="00883BFE" w:rsidP="004D4A39">
      <w:pPr>
        <w:pStyle w:val="Pquestiontextpartsa"/>
      </w:pPr>
      <w:r w:rsidRPr="00997C06">
        <w:rPr>
          <w:rStyle w:val="Cquestionpartlabelbold"/>
        </w:rPr>
        <w:t>(b)</w:t>
      </w:r>
      <w:r w:rsidR="00A254D4">
        <w:tab/>
      </w:r>
      <w:r w:rsidR="004D4A39" w:rsidRPr="00847C5B">
        <w:t xml:space="preserve">Expressions containing variables in fraction form are </w:t>
      </w:r>
      <w:r w:rsidR="004D4A39" w:rsidRPr="00C05B40">
        <w:rPr>
          <w:rStyle w:val="Cquestionpartlabelbold"/>
          <w:b w:val="0"/>
          <w:i/>
        </w:rPr>
        <w:t>algebraic fractions</w:t>
      </w:r>
      <w:r w:rsidR="004D4A39" w:rsidRPr="004D4A39">
        <w:rPr>
          <w:rStyle w:val="Cquestionpartlabelbold"/>
        </w:rPr>
        <w:t>.</w:t>
      </w:r>
    </w:p>
    <w:p w14:paraId="3763D729" w14:textId="308D1EF0" w:rsidR="00560653" w:rsidRDefault="00560653" w:rsidP="00560653">
      <w:pPr>
        <w:pStyle w:val="Pquestionheadingsx"/>
      </w:pPr>
      <w:r>
        <w:t>Question 10</w:t>
      </w:r>
      <w:r>
        <w:tab/>
      </w:r>
      <w:r>
        <w:rPr>
          <w:rStyle w:val="Cmarkslabel"/>
        </w:rPr>
        <w:t>2 marks</w:t>
      </w:r>
      <w:r>
        <w:tab/>
      </w:r>
      <w:r w:rsidR="008478B5">
        <w:t>[3.6]</w:t>
      </w:r>
    </w:p>
    <w:p w14:paraId="5DEDBDF6" w14:textId="740C1F79" w:rsidR="008904A9" w:rsidRPr="00B008C3" w:rsidRDefault="008478B5" w:rsidP="008904A9">
      <w:pPr>
        <w:pStyle w:val="Pquestiontextmainstem"/>
      </w:pPr>
      <w:r>
        <w:t>A difference of two squares is a</w:t>
      </w:r>
      <w:r w:rsidR="008904A9" w:rsidRPr="00B008C3">
        <w:t xml:space="preserve">n expression of the form </w:t>
      </w:r>
      <w:r w:rsidR="008904A9" w:rsidRPr="00B008C3">
        <w:rPr>
          <w:position w:val="-2"/>
        </w:rPr>
        <w:object w:dxaOrig="680" w:dyaOrig="280" w14:anchorId="107AEC4C">
          <v:shape id="_x0000_i1033" type="#_x0000_t75" style="width:33.55pt;height:13.1pt" o:ole="">
            <v:imagedata r:id="rId24" o:title=""/>
          </v:shape>
          <o:OLEObject Type="Embed" ProgID="Equation.3" ShapeID="_x0000_i1033" DrawAspect="Content" ObjectID="_1538850707" r:id="rId25"/>
        </w:object>
      </w:r>
      <w:r w:rsidR="0064163F">
        <w:t xml:space="preserve">, </w:t>
      </w:r>
      <w:r w:rsidR="008904A9" w:rsidRPr="00B008C3">
        <w:t xml:space="preserve">which can be factorised as </w:t>
      </w:r>
      <w:r w:rsidR="008904A9" w:rsidRPr="00B008C3">
        <w:rPr>
          <w:position w:val="-8"/>
        </w:rPr>
        <w:object w:dxaOrig="1380" w:dyaOrig="280" w14:anchorId="56C7CA18">
          <v:shape id="_x0000_i1034" type="#_x0000_t75" style="width:67.1pt;height:13.1pt" o:ole="">
            <v:imagedata r:id="rId26" o:title=""/>
          </v:shape>
          <o:OLEObject Type="Embed" ProgID="Equation.3" ShapeID="_x0000_i1034" DrawAspect="Content" ObjectID="_1538850708" r:id="rId27"/>
        </w:object>
      </w:r>
      <w:r w:rsidR="008904A9" w:rsidRPr="00B008C3">
        <w:t>.</w:t>
      </w:r>
      <w:r>
        <w:t xml:space="preserve"> </w:t>
      </w:r>
      <w:r w:rsidR="008904A9" w:rsidRPr="00B008C3">
        <w:t xml:space="preserve">For example, </w:t>
      </w:r>
      <w:r w:rsidR="008904A9" w:rsidRPr="00B008C3">
        <w:rPr>
          <w:position w:val="-8"/>
        </w:rPr>
        <w:object w:dxaOrig="3620" w:dyaOrig="340" w14:anchorId="49A0D42F">
          <v:shape id="_x0000_i1035" type="#_x0000_t75" style="width:179.2pt;height:15.55pt" o:ole="">
            <v:imagedata r:id="rId28" o:title=""/>
          </v:shape>
          <o:OLEObject Type="Embed" ProgID="Equation.3" ShapeID="_x0000_i1035" DrawAspect="Content" ObjectID="_1538850709" r:id="rId29"/>
        </w:object>
      </w:r>
    </w:p>
    <w:p w14:paraId="049D64C8" w14:textId="77777777" w:rsidR="00560653" w:rsidRDefault="00560653" w:rsidP="00560653">
      <w:pPr>
        <w:pStyle w:val="Pquestionheadingsx"/>
      </w:pPr>
      <w:r>
        <w:t>Question 11</w:t>
      </w:r>
      <w:r>
        <w:tab/>
      </w:r>
      <w:r>
        <w:rPr>
          <w:rStyle w:val="Cmarkslabel"/>
        </w:rPr>
        <w:t>2 marks</w:t>
      </w:r>
      <w:r>
        <w:tab/>
        <w:t>[3.1]</w:t>
      </w:r>
    </w:p>
    <w:p w14:paraId="252FFB0A" w14:textId="77777777" w:rsidR="00883BFE" w:rsidRPr="00006573" w:rsidRDefault="002F445F" w:rsidP="00A53E04">
      <w:pPr>
        <w:pStyle w:val="Pquestiontextmainstem"/>
      </w:pPr>
      <w:r w:rsidRPr="002F445F">
        <w:rPr>
          <w:position w:val="-62"/>
        </w:rPr>
        <w:object w:dxaOrig="1940" w:dyaOrig="1360" w14:anchorId="39F8E445">
          <v:shape id="_x0000_i1036" type="#_x0000_t75" style="width:97.35pt;height:67.9pt" o:ole="">
            <v:imagedata r:id="rId30" o:title=""/>
          </v:shape>
          <o:OLEObject Type="Embed" ProgID="Equation.DSMT4" ShapeID="_x0000_i1036" DrawAspect="Content" ObjectID="_1538850710" r:id="rId31"/>
        </w:object>
      </w:r>
    </w:p>
    <w:p w14:paraId="3CBE72D1" w14:textId="77777777" w:rsidR="00560653" w:rsidRDefault="00560653" w:rsidP="00560653">
      <w:pPr>
        <w:pStyle w:val="Pquestionheadingsx"/>
      </w:pPr>
      <w:r>
        <w:t>Question 12</w:t>
      </w:r>
      <w:r>
        <w:tab/>
      </w:r>
      <w:r>
        <w:rPr>
          <w:rStyle w:val="Cmarkslabel"/>
        </w:rPr>
        <w:t>4 marks</w:t>
      </w:r>
      <w:r>
        <w:tab/>
        <w:t>[3.1]</w:t>
      </w:r>
    </w:p>
    <w:p w14:paraId="5515A822" w14:textId="77777777" w:rsidR="008478B5" w:rsidRDefault="00883BFE" w:rsidP="00A53E04">
      <w:pPr>
        <w:pStyle w:val="Pquestiontextpartsa"/>
      </w:pPr>
      <w:r w:rsidRPr="00997C06">
        <w:rPr>
          <w:rStyle w:val="Cquestionpartlabelbold"/>
        </w:rPr>
        <w:t>(a)</w:t>
      </w:r>
      <w:r w:rsidR="00A254D4">
        <w:tab/>
      </w:r>
    </w:p>
    <w:p w14:paraId="7147A100" w14:textId="3ADFF77E" w:rsidR="00883BFE" w:rsidRPr="00006573" w:rsidRDefault="0064163F" w:rsidP="00A53E04">
      <w:pPr>
        <w:pStyle w:val="Pquestiontextpartsa"/>
      </w:pPr>
      <w:r w:rsidRPr="0064163F">
        <w:rPr>
          <w:position w:val="-26"/>
        </w:rPr>
        <w:object w:dxaOrig="2680" w:dyaOrig="640" w14:anchorId="1C59F2B3">
          <v:shape id="_x0000_i1037" type="#_x0000_t75" style="width:134.2pt;height:31.1pt" o:ole="">
            <v:imagedata r:id="rId32" o:title=""/>
          </v:shape>
          <o:OLEObject Type="Embed" ProgID="Equation.DSMT4" ShapeID="_x0000_i1037" DrawAspect="Content" ObjectID="_1538850711" r:id="rId33"/>
        </w:object>
      </w:r>
    </w:p>
    <w:p w14:paraId="47228F55" w14:textId="77777777" w:rsidR="008478B5" w:rsidRDefault="00883BFE" w:rsidP="00A53E04">
      <w:pPr>
        <w:pStyle w:val="Pquestiontextpartsa"/>
      </w:pPr>
      <w:r w:rsidRPr="00997C06">
        <w:rPr>
          <w:rStyle w:val="Cquestionpartlabelbold"/>
        </w:rPr>
        <w:t>(b)</w:t>
      </w:r>
      <w:r w:rsidR="00A254D4" w:rsidRPr="00997C06">
        <w:tab/>
      </w:r>
    </w:p>
    <w:p w14:paraId="63F87E79" w14:textId="13E17C29" w:rsidR="00883BFE" w:rsidRPr="00006573" w:rsidRDefault="0064163F" w:rsidP="00A53E04">
      <w:pPr>
        <w:pStyle w:val="Pquestiontextpartsa"/>
      </w:pPr>
      <w:r w:rsidRPr="0064163F">
        <w:rPr>
          <w:position w:val="-44"/>
        </w:rPr>
        <w:object w:dxaOrig="1960" w:dyaOrig="1340" w14:anchorId="41C08961">
          <v:shape id="_x0000_i1038" type="#_x0000_t75" style="width:98.2pt;height:67.1pt" o:ole="">
            <v:imagedata r:id="rId34" o:title=""/>
          </v:shape>
          <o:OLEObject Type="Embed" ProgID="Equation.DSMT4" ShapeID="_x0000_i1038" DrawAspect="Content" ObjectID="_1538850712" r:id="rId35"/>
        </w:object>
      </w:r>
    </w:p>
    <w:p w14:paraId="4F18E35D" w14:textId="77777777" w:rsidR="00560653" w:rsidRDefault="00560653" w:rsidP="00560653">
      <w:pPr>
        <w:pStyle w:val="Pquestionheadingsx"/>
      </w:pPr>
      <w:r>
        <w:t>Question 13</w:t>
      </w:r>
      <w:r>
        <w:tab/>
      </w:r>
      <w:r>
        <w:rPr>
          <w:rStyle w:val="Cmarkslabel"/>
        </w:rPr>
        <w:t>2 marks</w:t>
      </w:r>
      <w:r>
        <w:tab/>
        <w:t>[3.1]</w:t>
      </w:r>
    </w:p>
    <w:p w14:paraId="08D746D9" w14:textId="5E0633B4" w:rsidR="00883BFE" w:rsidRPr="00006573" w:rsidRDefault="002F445F" w:rsidP="00A53E04">
      <w:pPr>
        <w:pStyle w:val="Pquestiontextmainstem"/>
      </w:pPr>
      <w:r w:rsidRPr="0064163F">
        <w:rPr>
          <w:position w:val="-44"/>
        </w:rPr>
        <w:object w:dxaOrig="1860" w:dyaOrig="1040" w14:anchorId="12632B9A">
          <v:shape id="_x0000_i1039" type="#_x0000_t75" style="width:93.25pt;height:51.55pt" o:ole="">
            <v:imagedata r:id="rId36" o:title=""/>
          </v:shape>
          <o:OLEObject Type="Embed" ProgID="Equation.DSMT4" ShapeID="_x0000_i1039" DrawAspect="Content" ObjectID="_1538850713" r:id="rId37"/>
        </w:object>
      </w:r>
      <w:r w:rsidR="00883BFE" w:rsidRPr="00006573">
        <w:t xml:space="preserve"> </w:t>
      </w:r>
    </w:p>
    <w:p w14:paraId="45C5A110" w14:textId="77777777" w:rsidR="00560653" w:rsidRDefault="00560653" w:rsidP="00560653">
      <w:pPr>
        <w:pStyle w:val="Pquestionheadingsx"/>
      </w:pPr>
      <w:r>
        <w:t>Question 14</w:t>
      </w:r>
      <w:r>
        <w:tab/>
      </w:r>
      <w:r>
        <w:rPr>
          <w:rStyle w:val="Cmarkslabel"/>
        </w:rPr>
        <w:t>3 marks</w:t>
      </w:r>
      <w:r>
        <w:tab/>
        <w:t>[3.2]</w:t>
      </w:r>
    </w:p>
    <w:p w14:paraId="49C0BF6C" w14:textId="651F2D7F" w:rsidR="002C30A7" w:rsidRPr="00740B28" w:rsidRDefault="002C30A7" w:rsidP="002C30A7">
      <w:pPr>
        <w:pStyle w:val="Pquestiontextpartsa"/>
      </w:pPr>
      <w:r w:rsidRPr="00740B28">
        <w:rPr>
          <w:b/>
        </w:rPr>
        <w:t>(a)</w:t>
      </w:r>
      <w:r w:rsidR="00982419">
        <w:tab/>
      </w:r>
      <w:r w:rsidRPr="00740B28">
        <w:t>Each term contains 2</w:t>
      </w:r>
      <w:r w:rsidRPr="00740B28">
        <w:rPr>
          <w:i/>
        </w:rPr>
        <w:t>d</w:t>
      </w:r>
      <w:r w:rsidRPr="00740B28">
        <w:t>, so the HCF is 2</w:t>
      </w:r>
      <w:r w:rsidRPr="00740B28">
        <w:rPr>
          <w:i/>
        </w:rPr>
        <w:t>d</w:t>
      </w:r>
      <w:r w:rsidRPr="00740B28">
        <w:t>.</w:t>
      </w:r>
    </w:p>
    <w:p w14:paraId="027C7F8F" w14:textId="77777777" w:rsidR="002C30A7" w:rsidRDefault="002C30A7" w:rsidP="002C30A7">
      <w:pPr>
        <w:pStyle w:val="Pquestiontextpartsa"/>
        <w:rPr>
          <w:position w:val="-10"/>
        </w:rPr>
      </w:pPr>
      <w:r w:rsidRPr="00740B28">
        <w:rPr>
          <w:b/>
        </w:rPr>
        <w:t>(b)</w:t>
      </w:r>
      <w:r>
        <w:tab/>
      </w:r>
      <w:r w:rsidRPr="00740B28">
        <w:rPr>
          <w:position w:val="-8"/>
        </w:rPr>
        <w:object w:dxaOrig="3460" w:dyaOrig="280" w14:anchorId="018C72DD">
          <v:shape id="_x0000_i1040" type="#_x0000_t75" style="width:174.25pt;height:13.1pt" o:ole="">
            <v:imagedata r:id="rId38" o:title=""/>
          </v:shape>
          <o:OLEObject Type="Embed" ProgID="Equation.3" ShapeID="_x0000_i1040" DrawAspect="Content" ObjectID="_1538850714" r:id="rId39"/>
        </w:object>
      </w:r>
    </w:p>
    <w:p w14:paraId="7D3644F2" w14:textId="090E4649" w:rsidR="00560653" w:rsidRDefault="00560653" w:rsidP="002C30A7">
      <w:pPr>
        <w:pStyle w:val="Pquestionheadingsx"/>
      </w:pPr>
      <w:r>
        <w:lastRenderedPageBreak/>
        <w:t>Question 15</w:t>
      </w:r>
      <w:r>
        <w:tab/>
      </w:r>
      <w:r w:rsidR="008478B5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  <w:t>[3.2]</w:t>
      </w:r>
    </w:p>
    <w:p w14:paraId="4A116372" w14:textId="16DF2D14" w:rsidR="00F06389" w:rsidRPr="00740B28" w:rsidRDefault="00F06389" w:rsidP="00F06389">
      <w:pPr>
        <w:pStyle w:val="Pquestiontextpartsa"/>
      </w:pPr>
      <w:r w:rsidRPr="00740B28">
        <w:rPr>
          <w:b/>
        </w:rPr>
        <w:t>(a)</w:t>
      </w:r>
      <w:r w:rsidR="00982419">
        <w:tab/>
      </w:r>
      <w:r w:rsidRPr="00740B28">
        <w:t>Area = length</w:t>
      </w:r>
      <w:r w:rsidRPr="00740B28">
        <w:rPr>
          <w:vertAlign w:val="superscript"/>
        </w:rPr>
        <w:t>2</w:t>
      </w:r>
      <w:r w:rsidR="00982419">
        <w:br/>
      </w:r>
      <w:r w:rsidRPr="00740B28">
        <w:t>= (2</w:t>
      </w:r>
      <w:r w:rsidRPr="00740B28">
        <w:rPr>
          <w:i/>
          <w:iCs/>
        </w:rPr>
        <w:t>x</w:t>
      </w:r>
      <w:r w:rsidRPr="00740B28">
        <w:t>)</w:t>
      </w:r>
      <w:r w:rsidRPr="00740B28">
        <w:rPr>
          <w:vertAlign w:val="superscript"/>
        </w:rPr>
        <w:t>2</w:t>
      </w:r>
      <w:r w:rsidR="00982419">
        <w:br/>
      </w:r>
      <w:r w:rsidRPr="00740B28">
        <w:t>= 4</w:t>
      </w:r>
      <w:r w:rsidRPr="00740B28">
        <w:rPr>
          <w:i/>
          <w:iCs/>
        </w:rPr>
        <w:t>x</w:t>
      </w:r>
      <w:r w:rsidRPr="00740B28">
        <w:rPr>
          <w:vertAlign w:val="superscript"/>
        </w:rPr>
        <w:t>2</w:t>
      </w:r>
    </w:p>
    <w:p w14:paraId="38397CFB" w14:textId="7F14AF49" w:rsidR="00F06389" w:rsidRPr="00740B28" w:rsidRDefault="00F06389" w:rsidP="00F06389">
      <w:pPr>
        <w:pStyle w:val="Pquestiontextpartsa"/>
      </w:pPr>
      <w:r w:rsidRPr="00740B28">
        <w:rPr>
          <w:b/>
        </w:rPr>
        <w:t>(b)</w:t>
      </w:r>
      <w:r w:rsidR="00982419">
        <w:tab/>
      </w:r>
      <w:r w:rsidRPr="00847C5B">
        <w:t>Area = π</w:t>
      </w:r>
      <w:r w:rsidRPr="00847C5B">
        <w:rPr>
          <w:i/>
          <w:iCs/>
        </w:rPr>
        <w:t>r</w:t>
      </w:r>
      <w:r w:rsidRPr="00847C5B">
        <w:rPr>
          <w:vertAlign w:val="superscript"/>
        </w:rPr>
        <w:t>2</w:t>
      </w:r>
      <w:r w:rsidR="00982419">
        <w:br/>
      </w:r>
      <w:r w:rsidRPr="00740B28">
        <w:rPr>
          <w:i/>
          <w:iCs/>
        </w:rPr>
        <w:t>r</w:t>
      </w:r>
      <w:r w:rsidRPr="00740B28">
        <w:t xml:space="preserve"> = 2</w:t>
      </w:r>
      <w:r w:rsidRPr="00740B28">
        <w:rPr>
          <w:i/>
          <w:iCs/>
        </w:rPr>
        <w:t>x</w:t>
      </w:r>
      <w:r w:rsidRPr="00740B28">
        <w:t xml:space="preserve"> ÷ 2</w:t>
      </w:r>
      <w:r w:rsidR="00982419">
        <w:t xml:space="preserve"> </w:t>
      </w:r>
      <w:r w:rsidRPr="00740B28">
        <w:t xml:space="preserve">= </w:t>
      </w:r>
      <w:r w:rsidRPr="00740B28">
        <w:rPr>
          <w:i/>
          <w:iCs/>
        </w:rPr>
        <w:t>x</w:t>
      </w:r>
      <w:r w:rsidR="00982419">
        <w:br/>
        <w:t>A</w:t>
      </w:r>
      <w:r w:rsidRPr="00740B28">
        <w:t xml:space="preserve">rea = π × </w:t>
      </w:r>
      <w:r w:rsidRPr="00740B28">
        <w:rPr>
          <w:i/>
          <w:iCs/>
        </w:rPr>
        <w:t>x</w:t>
      </w:r>
      <w:r w:rsidRPr="00740B28">
        <w:rPr>
          <w:vertAlign w:val="superscript"/>
        </w:rPr>
        <w:t>2</w:t>
      </w:r>
      <w:r w:rsidR="00982419">
        <w:br/>
      </w:r>
      <w:r w:rsidRPr="00740B28">
        <w:t>= π</w:t>
      </w:r>
      <w:r w:rsidRPr="00740B28">
        <w:rPr>
          <w:i/>
          <w:iCs/>
        </w:rPr>
        <w:t>x</w:t>
      </w:r>
      <w:r w:rsidRPr="00740B28">
        <w:rPr>
          <w:vertAlign w:val="superscript"/>
        </w:rPr>
        <w:t>2</w:t>
      </w:r>
    </w:p>
    <w:p w14:paraId="105FD586" w14:textId="7A2397D8" w:rsidR="00F06389" w:rsidRPr="00740B28" w:rsidRDefault="00F06389" w:rsidP="008277B5">
      <w:pPr>
        <w:pStyle w:val="Pquestiontextpartsa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411"/>
        </w:tabs>
      </w:pPr>
      <w:r w:rsidRPr="00740B28">
        <w:rPr>
          <w:b/>
          <w:bCs/>
        </w:rPr>
        <w:t>(c)</w:t>
      </w:r>
      <w:r w:rsidR="00982419">
        <w:tab/>
      </w:r>
      <w:r w:rsidRPr="00740B28">
        <w:t>Shaded area = area of square – area of circle</w:t>
      </w:r>
      <w:r w:rsidR="00982419">
        <w:br/>
      </w:r>
      <w:r w:rsidRPr="00740B28">
        <w:t>= 4</w:t>
      </w:r>
      <w:r w:rsidRPr="00740B28">
        <w:rPr>
          <w:i/>
          <w:iCs/>
        </w:rPr>
        <w:t>x</w:t>
      </w:r>
      <w:r w:rsidRPr="00740B28">
        <w:rPr>
          <w:vertAlign w:val="superscript"/>
        </w:rPr>
        <w:t>2</w:t>
      </w:r>
      <w:r w:rsidRPr="00740B28">
        <w:t xml:space="preserve"> – π</w:t>
      </w:r>
      <w:r w:rsidRPr="00740B28">
        <w:rPr>
          <w:i/>
          <w:iCs/>
        </w:rPr>
        <w:t>x</w:t>
      </w:r>
      <w:r w:rsidRPr="00740B28">
        <w:rPr>
          <w:vertAlign w:val="superscript"/>
        </w:rPr>
        <w:t>2</w:t>
      </w:r>
    </w:p>
    <w:p w14:paraId="478F2D47" w14:textId="1D0AFE2A" w:rsidR="00F06389" w:rsidRDefault="00F06389" w:rsidP="00F06389">
      <w:pPr>
        <w:pStyle w:val="Pquestiontextpartsa"/>
        <w:rPr>
          <w:vertAlign w:val="superscript"/>
        </w:rPr>
      </w:pPr>
      <w:r w:rsidRPr="00740B28">
        <w:rPr>
          <w:b/>
          <w:bCs/>
        </w:rPr>
        <w:t>(d)</w:t>
      </w:r>
      <w:r w:rsidR="00982419">
        <w:rPr>
          <w:b/>
          <w:bCs/>
        </w:rPr>
        <w:tab/>
      </w:r>
      <w:r w:rsidRPr="00740B28">
        <w:t>4</w:t>
      </w:r>
      <w:r w:rsidRPr="00740B28">
        <w:rPr>
          <w:i/>
          <w:iCs/>
        </w:rPr>
        <w:t>x</w:t>
      </w:r>
      <w:r w:rsidRPr="00740B28">
        <w:rPr>
          <w:vertAlign w:val="superscript"/>
        </w:rPr>
        <w:t>2</w:t>
      </w:r>
      <w:r w:rsidRPr="00740B28">
        <w:t xml:space="preserve"> – π</w:t>
      </w:r>
      <w:r w:rsidRPr="00740B28">
        <w:rPr>
          <w:i/>
          <w:iCs/>
        </w:rPr>
        <w:t>x</w:t>
      </w:r>
      <w:r w:rsidRPr="00740B28">
        <w:rPr>
          <w:vertAlign w:val="superscript"/>
        </w:rPr>
        <w:t>2</w:t>
      </w:r>
      <w:r w:rsidRPr="00740B28">
        <w:t xml:space="preserve"> = (4 – π)</w:t>
      </w:r>
      <w:r w:rsidRPr="00740B28">
        <w:rPr>
          <w:i/>
          <w:iCs/>
        </w:rPr>
        <w:t>x</w:t>
      </w:r>
      <w:r w:rsidRPr="00740B28">
        <w:rPr>
          <w:vertAlign w:val="superscript"/>
        </w:rPr>
        <w:t>2</w:t>
      </w:r>
    </w:p>
    <w:p w14:paraId="5AC8CE17" w14:textId="77777777" w:rsidR="00A7228A" w:rsidRDefault="00560653" w:rsidP="00A7228A">
      <w:pPr>
        <w:pStyle w:val="Pquestionheadingsx"/>
      </w:pPr>
      <w:r>
        <w:t>Question 16</w:t>
      </w:r>
      <w:r>
        <w:tab/>
      </w:r>
      <w:r>
        <w:rPr>
          <w:rStyle w:val="Cmarkslabel"/>
        </w:rPr>
        <w:t>3 marks</w:t>
      </w:r>
      <w:r>
        <w:tab/>
        <w:t>[3.4]</w:t>
      </w:r>
    </w:p>
    <w:p w14:paraId="64972544" w14:textId="77777777" w:rsidR="00A7228A" w:rsidRPr="00C86D3A" w:rsidRDefault="00C02843" w:rsidP="00A7228A">
      <w:pPr>
        <w:pStyle w:val="Pquestiontextmainstem"/>
      </w:pPr>
      <w:r w:rsidRPr="00C02843">
        <w:rPr>
          <w:position w:val="-10"/>
        </w:rPr>
        <w:object w:dxaOrig="1560" w:dyaOrig="380" w14:anchorId="041F3971">
          <v:shape id="_x0000_i1041" type="#_x0000_t75" style="width:77.75pt;height:18.8pt" o:ole="">
            <v:imagedata r:id="rId40" o:title=""/>
          </v:shape>
          <o:OLEObject Type="Embed" ProgID="Equation.DSMT4" ShapeID="_x0000_i1041" DrawAspect="Content" ObjectID="_1538850715" r:id="rId41"/>
        </w:object>
      </w:r>
      <w:r w:rsidR="00A7228A" w:rsidRPr="00C86D3A">
        <w:t xml:space="preserve"> from </w:t>
      </w:r>
      <w:r w:rsidRPr="00C02843">
        <w:rPr>
          <w:position w:val="-10"/>
        </w:rPr>
        <w:object w:dxaOrig="640" w:dyaOrig="380" w14:anchorId="3CEB5D86">
          <v:shape id="_x0000_i1042" type="#_x0000_t75" style="width:31.1pt;height:18.8pt" o:ole="">
            <v:imagedata r:id="rId42" o:title=""/>
          </v:shape>
          <o:OLEObject Type="Embed" ProgID="Equation.DSMT4" ShapeID="_x0000_i1042" DrawAspect="Content" ObjectID="_1538850716" r:id="rId43"/>
        </w:object>
      </w:r>
    </w:p>
    <w:p w14:paraId="157D8489" w14:textId="40204014" w:rsidR="00A7228A" w:rsidRPr="00C86D3A" w:rsidRDefault="00A7228A" w:rsidP="00A7228A">
      <w:pPr>
        <w:pStyle w:val="Pquestiontextmainstem"/>
      </w:pPr>
      <w:r w:rsidRPr="00A7228A">
        <w:rPr>
          <w:position w:val="-10"/>
        </w:rPr>
        <w:object w:dxaOrig="640" w:dyaOrig="380" w14:anchorId="2C6FA8DE">
          <v:shape id="_x0000_i1043" type="#_x0000_t75" style="width:31.1pt;height:18.8pt" o:ole="">
            <v:imagedata r:id="rId44" o:title=""/>
          </v:shape>
          <o:OLEObject Type="Embed" ProgID="Equation.DSMT4" ShapeID="_x0000_i1043" DrawAspect="Content" ObjectID="_1538850717" r:id="rId45"/>
        </w:object>
      </w:r>
      <w:r w:rsidRPr="00C86D3A">
        <w:t xml:space="preserve"> to </w:t>
      </w:r>
      <w:r w:rsidRPr="00A7228A">
        <w:rPr>
          <w:position w:val="-10"/>
        </w:rPr>
        <w:object w:dxaOrig="760" w:dyaOrig="380" w14:anchorId="52AE164D">
          <v:shape id="_x0000_i1044" type="#_x0000_t75" style="width:38.45pt;height:18.8pt" o:ole="">
            <v:imagedata r:id="rId46" o:title=""/>
          </v:shape>
          <o:OLEObject Type="Embed" ProgID="Equation.DSMT4" ShapeID="_x0000_i1044" DrawAspect="Content" ObjectID="_1538850718" r:id="rId47"/>
        </w:object>
      </w:r>
      <w:r w:rsidR="00C02843">
        <w:t xml:space="preserve"> Dilation factor of 4.</w:t>
      </w:r>
    </w:p>
    <w:p w14:paraId="0B5245A7" w14:textId="77777777" w:rsidR="00A7228A" w:rsidRPr="00C86D3A" w:rsidRDefault="00A7228A" w:rsidP="00A7228A">
      <w:pPr>
        <w:pStyle w:val="Pquestiontextmainstem"/>
        <w:rPr>
          <w:szCs w:val="22"/>
        </w:rPr>
      </w:pPr>
      <w:r w:rsidRPr="00C86D3A">
        <w:t>Graph becomes ‘thinner’ by a factor of 4.</w:t>
      </w:r>
    </w:p>
    <w:p w14:paraId="6E46CEE3" w14:textId="77777777" w:rsidR="00A7228A" w:rsidRPr="00C86D3A" w:rsidRDefault="00A7228A" w:rsidP="00A7228A">
      <w:pPr>
        <w:pStyle w:val="Pquestiontextmainstem"/>
      </w:pPr>
      <w:r w:rsidRPr="00A7228A">
        <w:rPr>
          <w:position w:val="-10"/>
        </w:rPr>
        <w:object w:dxaOrig="760" w:dyaOrig="380" w14:anchorId="7B9A7703">
          <v:shape id="_x0000_i1045" type="#_x0000_t75" style="width:38.45pt;height:18.8pt" o:ole="">
            <v:imagedata r:id="rId48" o:title=""/>
          </v:shape>
          <o:OLEObject Type="Embed" ProgID="Equation.DSMT4" ShapeID="_x0000_i1045" DrawAspect="Content" ObjectID="_1538850719" r:id="rId49"/>
        </w:object>
      </w:r>
      <w:r w:rsidRPr="00C86D3A">
        <w:t xml:space="preserve"> to </w:t>
      </w:r>
      <w:r w:rsidRPr="00A7228A">
        <w:rPr>
          <w:position w:val="-10"/>
        </w:rPr>
        <w:object w:dxaOrig="1260" w:dyaOrig="380" w14:anchorId="6FD4B5A2">
          <v:shape id="_x0000_i1046" type="#_x0000_t75" style="width:63.8pt;height:18.8pt" o:ole="">
            <v:imagedata r:id="rId50" o:title=""/>
          </v:shape>
          <o:OLEObject Type="Embed" ProgID="Equation.DSMT4" ShapeID="_x0000_i1046" DrawAspect="Content" ObjectID="_1538850720" r:id="rId51"/>
        </w:object>
      </w:r>
      <w:r w:rsidRPr="00C86D3A">
        <w:t xml:space="preserve">   </w:t>
      </w:r>
    </w:p>
    <w:p w14:paraId="2D7BD5A6" w14:textId="77777777" w:rsidR="00A7228A" w:rsidRPr="00C86D3A" w:rsidRDefault="00A7228A" w:rsidP="00A7228A">
      <w:pPr>
        <w:pStyle w:val="Pquestiontextmainstem"/>
      </w:pPr>
      <w:r w:rsidRPr="00C86D3A">
        <w:t>Horizontal translation of 2 unit</w:t>
      </w:r>
      <w:r>
        <w:t>s</w:t>
      </w:r>
      <w:r w:rsidRPr="00C86D3A">
        <w:t xml:space="preserve"> to the right.</w:t>
      </w:r>
    </w:p>
    <w:p w14:paraId="02C00C76" w14:textId="77777777" w:rsidR="00A7228A" w:rsidRDefault="00A7228A" w:rsidP="00A7228A">
      <w:pPr>
        <w:pStyle w:val="Pquestiontextmainstem"/>
      </w:pPr>
      <w:r w:rsidRPr="00A7228A">
        <w:rPr>
          <w:position w:val="-10"/>
        </w:rPr>
        <w:object w:dxaOrig="1260" w:dyaOrig="380" w14:anchorId="4E48F852">
          <v:shape id="_x0000_i1047" type="#_x0000_t75" style="width:63.8pt;height:18.8pt" o:ole="">
            <v:imagedata r:id="rId52" o:title=""/>
          </v:shape>
          <o:OLEObject Type="Embed" ProgID="Equation.DSMT4" ShapeID="_x0000_i1047" DrawAspect="Content" ObjectID="_1538850721" r:id="rId53"/>
        </w:object>
      </w:r>
      <w:r w:rsidRPr="00C86D3A">
        <w:t xml:space="preserve"> to </w:t>
      </w:r>
      <w:r w:rsidRPr="00A7228A">
        <w:rPr>
          <w:position w:val="-10"/>
        </w:rPr>
        <w:object w:dxaOrig="1560" w:dyaOrig="380" w14:anchorId="606B2DFD">
          <v:shape id="_x0000_i1048" type="#_x0000_t75" style="width:77.75pt;height:18.8pt" o:ole="">
            <v:imagedata r:id="rId54" o:title=""/>
          </v:shape>
          <o:OLEObject Type="Embed" ProgID="Equation.DSMT4" ShapeID="_x0000_i1048" DrawAspect="Content" ObjectID="_1538850722" r:id="rId55"/>
        </w:object>
      </w:r>
      <w:r w:rsidRPr="00C86D3A">
        <w:t xml:space="preserve">. </w:t>
      </w:r>
    </w:p>
    <w:p w14:paraId="1CAAC577" w14:textId="77777777" w:rsidR="00A7228A" w:rsidRDefault="00A7228A" w:rsidP="00A7228A">
      <w:pPr>
        <w:pStyle w:val="Pquestiontextmainstem"/>
      </w:pPr>
      <w:r w:rsidRPr="00C86D3A">
        <w:t>Vertical translation of 5 units.</w:t>
      </w:r>
    </w:p>
    <w:p w14:paraId="0472651F" w14:textId="36AA4379" w:rsidR="00CC4D7B" w:rsidRDefault="00CC4D7B" w:rsidP="008478B5">
      <w:pPr>
        <w:pStyle w:val="Pquestionheadingsx"/>
        <w:spacing w:before="120"/>
      </w:pPr>
      <w:r w:rsidRPr="00DF7F34">
        <w:t xml:space="preserve">Question </w:t>
      </w:r>
      <w:r w:rsidR="00EF39A5">
        <w:t>17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="00EF39A5">
        <w:tab/>
        <w:t>[3</w:t>
      </w:r>
      <w:r>
        <w:t>.4</w:t>
      </w:r>
      <w:r w:rsidRPr="00DF7F34">
        <w:t>]</w:t>
      </w:r>
    </w:p>
    <w:p w14:paraId="339E07F1" w14:textId="77777777" w:rsidR="00CC4D7B" w:rsidRDefault="00CC4D7B" w:rsidP="00CC4D7B">
      <w:pPr>
        <w:pStyle w:val="Pquestionheadingsx"/>
      </w:pPr>
      <w:r>
        <w:rPr>
          <w:noProof/>
        </w:rPr>
        <w:drawing>
          <wp:inline distT="0" distB="0" distL="0" distR="0" wp14:anchorId="50A36C6F" wp14:editId="2883CDE5">
            <wp:extent cx="2545080" cy="1889760"/>
            <wp:effectExtent l="0" t="0" r="0" b="0"/>
            <wp:docPr id="52" name="Picture 52" descr="PM10_PR_SSb_9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PM10_PR_SSb_9_0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080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FEB797" w14:textId="77777777" w:rsidR="00CC4D7B" w:rsidRDefault="00CC4D7B" w:rsidP="00A7228A">
      <w:pPr>
        <w:pStyle w:val="Pquestiontextmainstem"/>
      </w:pPr>
    </w:p>
    <w:p w14:paraId="5E661B5B" w14:textId="286189FA" w:rsidR="00560653" w:rsidRDefault="00EF39A5" w:rsidP="00560653">
      <w:pPr>
        <w:pStyle w:val="Pquestionheadingsx"/>
      </w:pPr>
      <w:r>
        <w:t>Question 18</w:t>
      </w:r>
      <w:r w:rsidR="00560653">
        <w:tab/>
      </w:r>
      <w:r w:rsidR="00560653">
        <w:rPr>
          <w:rStyle w:val="Cmarkslabel"/>
        </w:rPr>
        <w:t>3 marks</w:t>
      </w:r>
      <w:r w:rsidR="00560653">
        <w:tab/>
        <w:t>[3.6]</w:t>
      </w:r>
    </w:p>
    <w:p w14:paraId="0E345A96" w14:textId="77777777" w:rsidR="00A7228A" w:rsidRPr="00740B28" w:rsidRDefault="00A7228A" w:rsidP="00A7228A">
      <w:pPr>
        <w:pStyle w:val="Pquestiontextmainstem"/>
      </w:pPr>
      <w:r w:rsidRPr="00740B28">
        <w:t>6</w:t>
      </w:r>
      <w:r w:rsidRPr="00740B28">
        <w:rPr>
          <w:i/>
          <w:iCs/>
        </w:rPr>
        <w:t>a</w:t>
      </w:r>
      <w:r w:rsidRPr="00740B28">
        <w:rPr>
          <w:vertAlign w:val="superscript"/>
        </w:rPr>
        <w:t>2</w:t>
      </w:r>
      <w:r w:rsidRPr="00740B28">
        <w:rPr>
          <w:i/>
          <w:iCs/>
        </w:rPr>
        <w:t>b</w:t>
      </w:r>
      <w:r w:rsidRPr="00740B28">
        <w:rPr>
          <w:vertAlign w:val="superscript"/>
        </w:rPr>
        <w:t>2</w:t>
      </w:r>
      <w:r w:rsidRPr="00740B28">
        <w:t xml:space="preserve"> – 24</w:t>
      </w:r>
      <w:r w:rsidRPr="00740B28">
        <w:rPr>
          <w:i/>
          <w:iCs/>
        </w:rPr>
        <w:t>w</w:t>
      </w:r>
      <w:r w:rsidRPr="00740B28">
        <w:rPr>
          <w:vertAlign w:val="superscript"/>
        </w:rPr>
        <w:t>2</w:t>
      </w:r>
    </w:p>
    <w:p w14:paraId="0983EEE2" w14:textId="77777777" w:rsidR="00A7228A" w:rsidRPr="00740B28" w:rsidRDefault="00A7228A" w:rsidP="00A7228A">
      <w:pPr>
        <w:pStyle w:val="Pquestiontextmainstem"/>
      </w:pPr>
      <w:r w:rsidRPr="00740B28">
        <w:t>= 6(</w:t>
      </w:r>
      <w:r w:rsidRPr="00740B28">
        <w:rPr>
          <w:i/>
        </w:rPr>
        <w:t>a</w:t>
      </w:r>
      <w:r w:rsidRPr="00740B28">
        <w:rPr>
          <w:vertAlign w:val="superscript"/>
        </w:rPr>
        <w:t>2</w:t>
      </w:r>
      <w:r w:rsidRPr="00740B28">
        <w:rPr>
          <w:i/>
        </w:rPr>
        <w:t>b</w:t>
      </w:r>
      <w:r w:rsidRPr="00740B28">
        <w:rPr>
          <w:vertAlign w:val="superscript"/>
        </w:rPr>
        <w:t>2</w:t>
      </w:r>
      <w:r w:rsidRPr="00740B28">
        <w:t xml:space="preserve"> </w:t>
      </w:r>
      <w:r w:rsidRPr="00740B28">
        <w:sym w:font="Symbol" w:char="F02D"/>
      </w:r>
      <w:r w:rsidRPr="00740B28">
        <w:t xml:space="preserve"> 4</w:t>
      </w:r>
      <w:r w:rsidRPr="00740B28">
        <w:rPr>
          <w:i/>
        </w:rPr>
        <w:t>w</w:t>
      </w:r>
      <w:r w:rsidRPr="00740B28">
        <w:rPr>
          <w:vertAlign w:val="superscript"/>
        </w:rPr>
        <w:t>2</w:t>
      </w:r>
      <w:r w:rsidRPr="00740B28">
        <w:t>)</w:t>
      </w:r>
    </w:p>
    <w:p w14:paraId="25700508" w14:textId="77777777" w:rsidR="00A7228A" w:rsidRPr="00740B28" w:rsidRDefault="00A7228A" w:rsidP="00A7228A">
      <w:pPr>
        <w:pStyle w:val="Pquestiontextmainstem"/>
      </w:pPr>
      <w:r w:rsidRPr="00740B28">
        <w:t>= 6((</w:t>
      </w:r>
      <w:r w:rsidRPr="00740B28">
        <w:rPr>
          <w:i/>
        </w:rPr>
        <w:t>ab</w:t>
      </w:r>
      <w:r w:rsidRPr="00740B28">
        <w:t>)</w:t>
      </w:r>
      <w:r w:rsidRPr="00740B28">
        <w:rPr>
          <w:vertAlign w:val="superscript"/>
        </w:rPr>
        <w:t>2</w:t>
      </w:r>
      <w:r w:rsidRPr="00740B28">
        <w:t xml:space="preserve"> </w:t>
      </w:r>
      <w:r w:rsidRPr="00740B28">
        <w:sym w:font="Symbol" w:char="F02D"/>
      </w:r>
      <w:r w:rsidRPr="00740B28">
        <w:t xml:space="preserve"> (2</w:t>
      </w:r>
      <w:r w:rsidRPr="00740B28">
        <w:rPr>
          <w:i/>
        </w:rPr>
        <w:t>w</w:t>
      </w:r>
      <w:r w:rsidRPr="00740B28">
        <w:t>)</w:t>
      </w:r>
      <w:r w:rsidRPr="00740B28">
        <w:rPr>
          <w:vertAlign w:val="superscript"/>
        </w:rPr>
        <w:t xml:space="preserve">2 </w:t>
      </w:r>
      <w:r w:rsidRPr="00740B28">
        <w:t>)</w:t>
      </w:r>
    </w:p>
    <w:p w14:paraId="557DCED5" w14:textId="77777777" w:rsidR="00A7228A" w:rsidRDefault="00A7228A" w:rsidP="00A7228A">
      <w:pPr>
        <w:pStyle w:val="Pquestiontextmainstem"/>
      </w:pPr>
      <w:r w:rsidRPr="00740B28">
        <w:t>= 6(</w:t>
      </w:r>
      <w:r w:rsidRPr="00740B28">
        <w:rPr>
          <w:i/>
        </w:rPr>
        <w:t>ab</w:t>
      </w:r>
      <w:r w:rsidRPr="00740B28">
        <w:t xml:space="preserve">  </w:t>
      </w:r>
      <w:r w:rsidRPr="00740B28">
        <w:sym w:font="Symbol" w:char="F02D"/>
      </w:r>
      <w:r w:rsidRPr="00740B28">
        <w:t xml:space="preserve"> 2</w:t>
      </w:r>
      <w:r w:rsidRPr="00740B28">
        <w:rPr>
          <w:i/>
        </w:rPr>
        <w:t>w</w:t>
      </w:r>
      <w:r w:rsidRPr="00740B28">
        <w:t>)(</w:t>
      </w:r>
      <w:r w:rsidRPr="00740B28">
        <w:rPr>
          <w:i/>
        </w:rPr>
        <w:t>ab</w:t>
      </w:r>
      <w:r w:rsidRPr="00740B28">
        <w:t xml:space="preserve"> + 2</w:t>
      </w:r>
      <w:r w:rsidRPr="00740B28">
        <w:rPr>
          <w:i/>
        </w:rPr>
        <w:t>w</w:t>
      </w:r>
      <w:r w:rsidRPr="00740B28">
        <w:t>)</w:t>
      </w:r>
    </w:p>
    <w:p w14:paraId="5674B3CB" w14:textId="5E9CED61" w:rsidR="00560653" w:rsidRDefault="00EF39A5" w:rsidP="00A7228A">
      <w:pPr>
        <w:pStyle w:val="Pquestionheadingsx"/>
      </w:pPr>
      <w:r>
        <w:t>Question 19</w:t>
      </w:r>
      <w:r w:rsidR="00560653">
        <w:tab/>
      </w:r>
      <w:r w:rsidR="00560653">
        <w:rPr>
          <w:rStyle w:val="Cmarkslabel"/>
        </w:rPr>
        <w:t>3 marks</w:t>
      </w:r>
      <w:r w:rsidR="00560653">
        <w:tab/>
        <w:t>[3.7]</w:t>
      </w:r>
    </w:p>
    <w:p w14:paraId="56225A98" w14:textId="77777777" w:rsidR="00883BFE" w:rsidRPr="00006573" w:rsidRDefault="00C02843" w:rsidP="00A53E04">
      <w:pPr>
        <w:pStyle w:val="Pquestiontextmainstem"/>
      </w:pPr>
      <w:r w:rsidRPr="00C02843">
        <w:rPr>
          <w:color w:val="000000"/>
          <w:position w:val="-24"/>
          <w:sz w:val="20"/>
          <w:szCs w:val="20"/>
        </w:rPr>
        <w:object w:dxaOrig="3880" w:dyaOrig="660" w14:anchorId="0AD038B3">
          <v:shape id="_x0000_i1049" type="#_x0000_t75" style="width:193.1pt;height:32.75pt" o:ole="">
            <v:imagedata r:id="rId57" o:title=""/>
          </v:shape>
          <o:OLEObject Type="Embed" ProgID="Equation.DSMT4" ShapeID="_x0000_i1049" DrawAspect="Content" ObjectID="_1538850723" r:id="rId58"/>
        </w:object>
      </w:r>
    </w:p>
    <w:p w14:paraId="7EFA6FFA" w14:textId="7F987242" w:rsidR="00560653" w:rsidRDefault="00EF39A5" w:rsidP="008478B5">
      <w:pPr>
        <w:pStyle w:val="Pquestionheadingsx"/>
        <w:spacing w:before="120"/>
      </w:pPr>
      <w:r>
        <w:lastRenderedPageBreak/>
        <w:t>Question 20</w:t>
      </w:r>
      <w:r w:rsidR="00560653">
        <w:tab/>
      </w:r>
      <w:r w:rsidR="00560653">
        <w:rPr>
          <w:rStyle w:val="Cmarkslabel"/>
        </w:rPr>
        <w:t>3 marks</w:t>
      </w:r>
      <w:r w:rsidR="00560653">
        <w:tab/>
        <w:t>[3.7]</w:t>
      </w:r>
    </w:p>
    <w:p w14:paraId="68A6C633" w14:textId="77777777" w:rsidR="00883BFE" w:rsidRDefault="00012FEC" w:rsidP="00A53E04">
      <w:pPr>
        <w:pStyle w:val="Pquestiontextmainstem"/>
      </w:pPr>
      <w:r w:rsidRPr="00740B28">
        <w:rPr>
          <w:color w:val="000000"/>
          <w:position w:val="-86"/>
          <w:sz w:val="20"/>
          <w:szCs w:val="20"/>
        </w:rPr>
        <w:object w:dxaOrig="3360" w:dyaOrig="1900" w14:anchorId="711BF32E">
          <v:shape id="_x0000_i1050" type="#_x0000_t75" style="width:167.75pt;height:94.9pt" o:ole="">
            <v:imagedata r:id="rId59" o:title=""/>
          </v:shape>
          <o:OLEObject Type="Embed" ProgID="Equation.3" ShapeID="_x0000_i1050" DrawAspect="Content" ObjectID="_1538850724" r:id="rId60"/>
        </w:object>
      </w:r>
    </w:p>
    <w:p w14:paraId="610E8072" w14:textId="421E3814" w:rsidR="00A254D4" w:rsidRPr="00006573" w:rsidRDefault="00997C06" w:rsidP="008478B5">
      <w:pPr>
        <w:pStyle w:val="Psectionresults"/>
        <w:spacing w:before="0" w:after="0"/>
      </w:pPr>
      <w:r>
        <w:t xml:space="preserve">Short answer total marks:  </w:t>
      </w:r>
      <w:r w:rsidR="00EF39A5">
        <w:t>34</w:t>
      </w:r>
    </w:p>
    <w:p w14:paraId="0462812A" w14:textId="77777777" w:rsidR="00560653" w:rsidRDefault="00560653" w:rsidP="008478B5">
      <w:pPr>
        <w:pStyle w:val="Psectionheading"/>
        <w:pageBreakBefore w:val="0"/>
        <w:spacing w:after="120"/>
      </w:pPr>
      <w:r>
        <w:t>Extended answer section</w:t>
      </w:r>
    </w:p>
    <w:p w14:paraId="5201E360" w14:textId="1BA17DE6" w:rsidR="00560653" w:rsidRDefault="00EF39A5" w:rsidP="008478B5">
      <w:pPr>
        <w:pStyle w:val="Pquestionheadingsx"/>
        <w:spacing w:before="120"/>
      </w:pPr>
      <w:r>
        <w:t>Question 21</w:t>
      </w:r>
      <w:r w:rsidR="00560653">
        <w:tab/>
      </w:r>
      <w:r w:rsidR="008478B5">
        <w:rPr>
          <w:rStyle w:val="Cmarkslabel"/>
        </w:rPr>
        <w:t>5</w:t>
      </w:r>
      <w:r w:rsidR="00560653">
        <w:rPr>
          <w:rStyle w:val="Cmarkslabel"/>
        </w:rPr>
        <w:t xml:space="preserve"> marks</w:t>
      </w:r>
      <w:r w:rsidR="00560653">
        <w:tab/>
        <w:t>[3.1]</w:t>
      </w:r>
    </w:p>
    <w:tbl>
      <w:tblPr>
        <w:tblW w:w="0" w:type="auto"/>
        <w:tblInd w:w="-34" w:type="dxa"/>
        <w:tblLook w:val="04A0" w:firstRow="1" w:lastRow="0" w:firstColumn="1" w:lastColumn="0" w:noHBand="0" w:noVBand="1"/>
      </w:tblPr>
      <w:tblGrid>
        <w:gridCol w:w="3556"/>
        <w:gridCol w:w="3166"/>
        <w:gridCol w:w="3166"/>
      </w:tblGrid>
      <w:tr w:rsidR="006765A6" w:rsidRPr="00740B28" w14:paraId="108237F8" w14:textId="77777777" w:rsidTr="001A6B87">
        <w:tc>
          <w:tcPr>
            <w:tcW w:w="3556" w:type="dxa"/>
            <w:shd w:val="clear" w:color="auto" w:fill="auto"/>
          </w:tcPr>
          <w:p w14:paraId="73E76C88" w14:textId="77777777" w:rsidR="006765A6" w:rsidRPr="00740B28" w:rsidRDefault="006765A6" w:rsidP="001A6B87">
            <w:pPr>
              <w:rPr>
                <w:rFonts w:eastAsia="Times New Roman"/>
                <w:color w:val="000000"/>
                <w:position w:val="-42"/>
                <w:sz w:val="20"/>
                <w:szCs w:val="20"/>
              </w:rPr>
            </w:pPr>
            <w:r w:rsidRPr="00740B28">
              <w:rPr>
                <w:rFonts w:eastAsia="Times New Roman"/>
                <w:b/>
                <w:color w:val="000000"/>
                <w:sz w:val="20"/>
                <w:szCs w:val="20"/>
              </w:rPr>
              <w:t>(a)</w:t>
            </w:r>
            <w:r w:rsidRPr="00740B28">
              <w:rPr>
                <w:rFonts w:eastAsia="Times New Roman"/>
                <w:color w:val="000000"/>
                <w:sz w:val="20"/>
                <w:szCs w:val="20"/>
              </w:rPr>
              <w:tab/>
            </w:r>
            <w:r w:rsidRPr="00740B28">
              <w:rPr>
                <w:rFonts w:eastAsia="Times New Roman"/>
                <w:color w:val="000000"/>
                <w:position w:val="-22"/>
                <w:sz w:val="20"/>
                <w:szCs w:val="20"/>
              </w:rPr>
              <w:object w:dxaOrig="1180" w:dyaOrig="600" w14:anchorId="6726DA94">
                <v:shape id="_x0000_i1051" type="#_x0000_t75" style="width:58.9pt;height:31.1pt" o:ole="">
                  <v:imagedata r:id="rId61" o:title=""/>
                </v:shape>
                <o:OLEObject Type="Embed" ProgID="Equation.3" ShapeID="_x0000_i1051" DrawAspect="Content" ObjectID="_1538850725" r:id="rId62"/>
              </w:object>
            </w:r>
          </w:p>
          <w:p w14:paraId="103B8C27" w14:textId="77777777" w:rsidR="006765A6" w:rsidRPr="00740B28" w:rsidRDefault="006765A6" w:rsidP="001A6B87">
            <w:pPr>
              <w:ind w:firstLine="0"/>
              <w:rPr>
                <w:rFonts w:eastAsia="Times New Roman"/>
                <w:color w:val="000000"/>
                <w:sz w:val="20"/>
                <w:szCs w:val="20"/>
              </w:rPr>
            </w:pPr>
            <w:r w:rsidRPr="00740B28">
              <w:rPr>
                <w:rFonts w:eastAsia="Times New Roman"/>
                <w:color w:val="000000"/>
                <w:position w:val="-24"/>
                <w:sz w:val="20"/>
                <w:szCs w:val="20"/>
              </w:rPr>
              <w:object w:dxaOrig="880" w:dyaOrig="600" w14:anchorId="589C48AA">
                <v:shape id="_x0000_i1052" type="#_x0000_t75" style="width:43.35pt;height:31.1pt" o:ole="">
                  <v:imagedata r:id="rId63" o:title=""/>
                </v:shape>
                <o:OLEObject Type="Embed" ProgID="Equation.3" ShapeID="_x0000_i1052" DrawAspect="Content" ObjectID="_1538850726" r:id="rId64"/>
              </w:object>
            </w:r>
          </w:p>
        </w:tc>
        <w:tc>
          <w:tcPr>
            <w:tcW w:w="3166" w:type="dxa"/>
            <w:shd w:val="clear" w:color="auto" w:fill="auto"/>
          </w:tcPr>
          <w:p w14:paraId="577C79A0" w14:textId="77777777" w:rsidR="006765A6" w:rsidRPr="00740B28" w:rsidRDefault="006765A6" w:rsidP="001A6B87">
            <w:pPr>
              <w:rPr>
                <w:rFonts w:eastAsia="Times New Roman"/>
                <w:sz w:val="20"/>
                <w:szCs w:val="20"/>
              </w:rPr>
            </w:pPr>
            <w:r w:rsidRPr="00740B28">
              <w:rPr>
                <w:rFonts w:eastAsia="Times New Roman"/>
                <w:b/>
                <w:color w:val="000000"/>
                <w:sz w:val="20"/>
                <w:szCs w:val="20"/>
              </w:rPr>
              <w:t>(b)</w:t>
            </w:r>
            <w:r w:rsidRPr="00740B28">
              <w:rPr>
                <w:rFonts w:eastAsia="Times New Roman"/>
                <w:color w:val="000000"/>
                <w:sz w:val="20"/>
                <w:szCs w:val="20"/>
              </w:rPr>
              <w:tab/>
            </w:r>
            <w:r w:rsidRPr="00740B28">
              <w:rPr>
                <w:rFonts w:eastAsia="Times New Roman"/>
                <w:color w:val="000000"/>
                <w:position w:val="-8"/>
                <w:sz w:val="20"/>
                <w:szCs w:val="20"/>
              </w:rPr>
              <w:object w:dxaOrig="840" w:dyaOrig="280" w14:anchorId="7E9C86FC">
                <v:shape id="_x0000_i1053" type="#_x0000_t75" style="width:41.75pt;height:13.1pt" o:ole="">
                  <v:imagedata r:id="rId65" o:title=""/>
                </v:shape>
                <o:OLEObject Type="Embed" ProgID="Equation.3" ShapeID="_x0000_i1053" DrawAspect="Content" ObjectID="_1538850727" r:id="rId66"/>
              </w:object>
            </w:r>
          </w:p>
          <w:p w14:paraId="5D52D793" w14:textId="77777777" w:rsidR="006765A6" w:rsidRPr="00740B28" w:rsidRDefault="006765A6" w:rsidP="001A6B87">
            <w:pPr>
              <w:ind w:left="0" w:firstLine="0"/>
              <w:rPr>
                <w:rFonts w:eastAsia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3166" w:type="dxa"/>
            <w:shd w:val="clear" w:color="auto" w:fill="auto"/>
          </w:tcPr>
          <w:p w14:paraId="4E25042F" w14:textId="77777777" w:rsidR="006765A6" w:rsidRPr="00740B28" w:rsidRDefault="006765A6" w:rsidP="001A6B87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740B28">
              <w:rPr>
                <w:rFonts w:eastAsia="Times New Roman"/>
                <w:b/>
                <w:color w:val="000000"/>
                <w:sz w:val="20"/>
                <w:szCs w:val="20"/>
              </w:rPr>
              <w:t>(c)</w:t>
            </w:r>
            <w:r w:rsidRPr="00740B28">
              <w:rPr>
                <w:rFonts w:eastAsia="Times New Roman"/>
                <w:color w:val="000000"/>
                <w:sz w:val="20"/>
                <w:szCs w:val="20"/>
              </w:rPr>
              <w:tab/>
            </w:r>
            <w:r w:rsidRPr="00740B28">
              <w:rPr>
                <w:rFonts w:eastAsia="Times New Roman"/>
                <w:color w:val="000000"/>
                <w:position w:val="-8"/>
                <w:sz w:val="20"/>
                <w:szCs w:val="20"/>
              </w:rPr>
              <w:object w:dxaOrig="1760" w:dyaOrig="340" w14:anchorId="55F35A98">
                <v:shape id="_x0000_i1054" type="#_x0000_t75" style="width:87.55pt;height:15.55pt" o:ole="">
                  <v:imagedata r:id="rId67" o:title=""/>
                </v:shape>
                <o:OLEObject Type="Embed" ProgID="Equation.3" ShapeID="_x0000_i1054" DrawAspect="Content" ObjectID="_1538850728" r:id="rId68"/>
              </w:object>
            </w:r>
          </w:p>
          <w:p w14:paraId="7D1E5A7C" w14:textId="77777777" w:rsidR="006765A6" w:rsidRPr="00740B28" w:rsidRDefault="006765A6" w:rsidP="001A6B87">
            <w:pPr>
              <w:ind w:left="0" w:firstLine="0"/>
              <w:rPr>
                <w:rFonts w:eastAsia="Times New Roman"/>
                <w:b/>
                <w:color w:val="000000"/>
                <w:sz w:val="20"/>
                <w:szCs w:val="20"/>
              </w:rPr>
            </w:pPr>
          </w:p>
        </w:tc>
      </w:tr>
    </w:tbl>
    <w:p w14:paraId="6CD726D1" w14:textId="1D679DB3" w:rsidR="00560653" w:rsidRDefault="00EF39A5" w:rsidP="008478B5">
      <w:pPr>
        <w:pStyle w:val="Pquestionheadingsx"/>
        <w:spacing w:before="120"/>
      </w:pPr>
      <w:r>
        <w:t>Question 22</w:t>
      </w:r>
      <w:r w:rsidR="00560653">
        <w:tab/>
      </w:r>
      <w:r w:rsidR="00560653">
        <w:rPr>
          <w:rStyle w:val="Cmarkslabel"/>
        </w:rPr>
        <w:t>5 marks</w:t>
      </w:r>
      <w:r w:rsidR="00560653">
        <w:tab/>
        <w:t>[3.5</w:t>
      </w:r>
      <w:r w:rsidR="008478B5">
        <w:t>, 3.6</w:t>
      </w:r>
      <w:r w:rsidR="00560653">
        <w:t>]</w:t>
      </w:r>
    </w:p>
    <w:p w14:paraId="4536961A" w14:textId="26B73277" w:rsidR="006765A6" w:rsidRPr="00B008C3" w:rsidRDefault="006765A6" w:rsidP="00B40D63">
      <w:pPr>
        <w:pStyle w:val="Pquestiontextpartsa"/>
      </w:pPr>
      <w:r w:rsidRPr="00B008C3">
        <w:rPr>
          <w:b/>
        </w:rPr>
        <w:t>(a)</w:t>
      </w:r>
      <w:r w:rsidR="00B40D63">
        <w:tab/>
      </w:r>
      <w:r w:rsidR="00561684" w:rsidRPr="00561684">
        <w:rPr>
          <w:position w:val="-10"/>
        </w:rPr>
        <w:object w:dxaOrig="2140" w:dyaOrig="380" w14:anchorId="606A42C9">
          <v:shape id="_x0000_i1055" type="#_x0000_t75" style="width:107.2pt;height:18.8pt" o:ole="">
            <v:imagedata r:id="rId69" o:title=""/>
          </v:shape>
          <o:OLEObject Type="Embed" ProgID="Equation.DSMT4" ShapeID="_x0000_i1055" DrawAspect="Content" ObjectID="_1538850729" r:id="rId70"/>
        </w:object>
      </w:r>
    </w:p>
    <w:p w14:paraId="5A29357E" w14:textId="73A23F3B" w:rsidR="006765A6" w:rsidRPr="00B008C3" w:rsidRDefault="006765A6" w:rsidP="00B40D63">
      <w:pPr>
        <w:pStyle w:val="Pquestiontextpartsa"/>
      </w:pPr>
      <w:r w:rsidRPr="00B008C3">
        <w:rPr>
          <w:b/>
        </w:rPr>
        <w:t>(b)</w:t>
      </w:r>
      <w:r w:rsidR="00B40D63">
        <w:tab/>
      </w:r>
      <w:r w:rsidRPr="00B008C3">
        <w:rPr>
          <w:position w:val="-8"/>
        </w:rPr>
        <w:object w:dxaOrig="1280" w:dyaOrig="340" w14:anchorId="679102F7">
          <v:shape id="_x0000_i1056" type="#_x0000_t75" style="width:64.65pt;height:17.2pt" o:ole="">
            <v:imagedata r:id="rId71" o:title=""/>
          </v:shape>
          <o:OLEObject Type="Embed" ProgID="Equation.3" ShapeID="_x0000_i1056" DrawAspect="Content" ObjectID="_1538850730" r:id="rId72"/>
        </w:object>
      </w:r>
    </w:p>
    <w:p w14:paraId="2B1997E6" w14:textId="77777777" w:rsidR="008478B5" w:rsidRDefault="006765A6" w:rsidP="00B40D63">
      <w:pPr>
        <w:pStyle w:val="Pquestiontextpartsa"/>
      </w:pPr>
      <w:r w:rsidRPr="00B008C3">
        <w:rPr>
          <w:b/>
        </w:rPr>
        <w:t>(c)</w:t>
      </w:r>
      <w:r w:rsidR="00B40D63">
        <w:tab/>
      </w:r>
    </w:p>
    <w:p w14:paraId="79F5F8A3" w14:textId="0FE50B0E" w:rsidR="006765A6" w:rsidRPr="00B008C3" w:rsidRDefault="00561684" w:rsidP="00B40D63">
      <w:pPr>
        <w:pStyle w:val="Pquestiontextpartsa"/>
      </w:pPr>
      <w:r w:rsidRPr="00561684">
        <w:rPr>
          <w:position w:val="-46"/>
        </w:rPr>
        <w:object w:dxaOrig="2340" w:dyaOrig="1120" w14:anchorId="412BB7CA">
          <v:shape id="_x0000_i1057" type="#_x0000_t75" style="width:116.2pt;height:56.45pt" o:ole="">
            <v:imagedata r:id="rId73" o:title=""/>
          </v:shape>
          <o:OLEObject Type="Embed" ProgID="Equation.DSMT4" ShapeID="_x0000_i1057" DrawAspect="Content" ObjectID="_1538850731" r:id="rId74"/>
        </w:object>
      </w:r>
    </w:p>
    <w:p w14:paraId="6FFC2509" w14:textId="5B41470A" w:rsidR="00560653" w:rsidRDefault="00EF39A5" w:rsidP="008478B5">
      <w:pPr>
        <w:pStyle w:val="Pquestionheadingsx"/>
        <w:spacing w:before="120"/>
      </w:pPr>
      <w:r>
        <w:t>Question 23</w:t>
      </w:r>
      <w:r w:rsidR="00560653">
        <w:tab/>
      </w:r>
      <w:r w:rsidR="00560653">
        <w:rPr>
          <w:rStyle w:val="Cmarkslabel"/>
        </w:rPr>
        <w:t>6 marks</w:t>
      </w:r>
      <w:r w:rsidR="00560653">
        <w:tab/>
        <w:t>[3.5]</w:t>
      </w:r>
    </w:p>
    <w:p w14:paraId="1F684C94" w14:textId="77777777" w:rsidR="00B65A49" w:rsidRPr="00B008C3" w:rsidRDefault="00B65A49" w:rsidP="003E086D">
      <w:pPr>
        <w:pStyle w:val="Pquestiontextpartsa"/>
      </w:pPr>
      <w:r w:rsidRPr="00B008C3">
        <w:rPr>
          <w:b/>
        </w:rPr>
        <w:t>(a)</w:t>
      </w:r>
      <w:r w:rsidRPr="00B008C3">
        <w:tab/>
        <w:t xml:space="preserve">At </w:t>
      </w:r>
      <w:r w:rsidRPr="00B008C3">
        <w:rPr>
          <w:position w:val="-2"/>
        </w:rPr>
        <w:object w:dxaOrig="480" w:dyaOrig="200" w14:anchorId="0BFB1653">
          <v:shape id="_x0000_i1058" type="#_x0000_t75" style="width:23.75pt;height:9.8pt" o:ole="">
            <v:imagedata r:id="rId75" o:title=""/>
          </v:shape>
          <o:OLEObject Type="Embed" ProgID="Equation.3" ShapeID="_x0000_i1058" DrawAspect="Content" ObjectID="_1538850732" r:id="rId76"/>
        </w:object>
      </w:r>
      <w:r w:rsidRPr="00B008C3">
        <w:t xml:space="preserve"> </w:t>
      </w:r>
      <w:r w:rsidRPr="00B008C3">
        <w:rPr>
          <w:position w:val="-2"/>
        </w:rPr>
        <w:object w:dxaOrig="2400" w:dyaOrig="280" w14:anchorId="3A9415F1">
          <v:shape id="_x0000_i1059" type="#_x0000_t75" style="width:120.25pt;height:13.1pt" o:ole="">
            <v:imagedata r:id="rId77" o:title=""/>
          </v:shape>
          <o:OLEObject Type="Embed" ProgID="Equation.3" ShapeID="_x0000_i1059" DrawAspect="Content" ObjectID="_1538850733" r:id="rId78"/>
        </w:object>
      </w:r>
      <w:r w:rsidRPr="00B008C3">
        <w:t xml:space="preserve"> m</w:t>
      </w:r>
    </w:p>
    <w:p w14:paraId="7F4E8DB9" w14:textId="77777777" w:rsidR="00B65A49" w:rsidRPr="00B008C3" w:rsidRDefault="00B65A49" w:rsidP="003E086D">
      <w:pPr>
        <w:pStyle w:val="Pquestiontextpartsa"/>
        <w:rPr>
          <w:position w:val="-82"/>
        </w:rPr>
      </w:pPr>
      <w:r w:rsidRPr="00B008C3">
        <w:rPr>
          <w:b/>
        </w:rPr>
        <w:t>(b)</w:t>
      </w:r>
      <w:r w:rsidRPr="00B008C3">
        <w:rPr>
          <w:b/>
        </w:rPr>
        <w:tab/>
      </w:r>
      <w:r w:rsidRPr="00B008C3">
        <w:rPr>
          <w:position w:val="-8"/>
        </w:rPr>
        <w:object w:dxaOrig="3400" w:dyaOrig="340" w14:anchorId="5E1A8355">
          <v:shape id="_x0000_i1060" type="#_x0000_t75" style="width:170.2pt;height:17.2pt" o:ole="">
            <v:imagedata r:id="rId79" o:title=""/>
          </v:shape>
          <o:OLEObject Type="Embed" ProgID="Equation.3" ShapeID="_x0000_i1060" DrawAspect="Content" ObjectID="_1538850734" r:id="rId80"/>
        </w:object>
      </w:r>
    </w:p>
    <w:p w14:paraId="039FE8BF" w14:textId="77777777" w:rsidR="00B65A49" w:rsidRPr="00B008C3" w:rsidRDefault="00B65A49" w:rsidP="003E086D">
      <w:pPr>
        <w:pStyle w:val="Pquestiontextpartsa"/>
        <w:rPr>
          <w:b/>
        </w:rPr>
      </w:pPr>
      <w:r w:rsidRPr="00B008C3">
        <w:rPr>
          <w:position w:val="-66"/>
        </w:rPr>
        <w:object w:dxaOrig="2260" w:dyaOrig="1440" w14:anchorId="3A2D4A57">
          <v:shape id="_x0000_i1061" type="#_x0000_t75" style="width:112.9pt;height:1in" o:ole="">
            <v:imagedata r:id="rId81" o:title=""/>
          </v:shape>
          <o:OLEObject Type="Embed" ProgID="Equation.3" ShapeID="_x0000_i1061" DrawAspect="Content" ObjectID="_1538850735" r:id="rId82"/>
        </w:object>
      </w:r>
    </w:p>
    <w:p w14:paraId="1052AFE3" w14:textId="09DE0CDC" w:rsidR="008F1A4D" w:rsidRPr="00006573" w:rsidRDefault="008F1A4D" w:rsidP="003E086D">
      <w:pPr>
        <w:pStyle w:val="Pquestiontextpartsa"/>
      </w:pPr>
      <w:r w:rsidRPr="00997C06">
        <w:rPr>
          <w:rStyle w:val="Cquestionpartlabelbold"/>
        </w:rPr>
        <w:t>(c)</w:t>
      </w:r>
      <w:r w:rsidR="00A254D4">
        <w:tab/>
      </w:r>
      <w:r w:rsidRPr="00006573">
        <w:t>Th</w:t>
      </w:r>
      <w:r w:rsidR="009070D5">
        <w:t>e ball will hit the ground whe</w:t>
      </w:r>
      <w:r w:rsidR="00C05B40">
        <w:t>re</w:t>
      </w:r>
      <w:r w:rsidR="009070D5" w:rsidRPr="00006573">
        <w:t xml:space="preserve"> </w:t>
      </w:r>
      <w:r w:rsidR="009070D5" w:rsidRPr="002E2766">
        <w:rPr>
          <w:rStyle w:val="Cmathsexpressions"/>
        </w:rPr>
        <w:t>h</w:t>
      </w:r>
      <w:r w:rsidR="009070D5">
        <w:t xml:space="preserve"> = 0</w:t>
      </w:r>
      <w:r w:rsidR="009070D5" w:rsidRPr="00006573">
        <w:t xml:space="preserve">. This </w:t>
      </w:r>
      <w:r w:rsidR="00C05B40">
        <w:t xml:space="preserve">is </w:t>
      </w:r>
      <w:r w:rsidR="009070D5" w:rsidRPr="00006573">
        <w:t>when</w:t>
      </w:r>
      <w:r w:rsidR="009070D5" w:rsidRPr="002E2766">
        <w:rPr>
          <w:rStyle w:val="Cmathsexpressions"/>
        </w:rPr>
        <w:t xml:space="preserve"> t</w:t>
      </w:r>
      <w:r w:rsidR="009070D5">
        <w:t xml:space="preserve"> </w:t>
      </w:r>
      <w:r w:rsidR="003E086D">
        <w:t>= 12</w:t>
      </w:r>
      <w:r w:rsidR="009070D5">
        <w:t>.</w:t>
      </w:r>
      <w:r w:rsidR="009070D5">
        <w:br/>
      </w:r>
      <w:r w:rsidR="009070D5" w:rsidRPr="00006573">
        <w:t>The value</w:t>
      </w:r>
      <w:r w:rsidR="009070D5" w:rsidRPr="002E2766">
        <w:rPr>
          <w:rStyle w:val="Cmathsexpressions"/>
        </w:rPr>
        <w:t xml:space="preserve"> t</w:t>
      </w:r>
      <w:r w:rsidR="009070D5">
        <w:t xml:space="preserve"> </w:t>
      </w:r>
      <w:r w:rsidR="003E086D">
        <w:t>= -2</w:t>
      </w:r>
      <w:r w:rsidR="009070D5" w:rsidRPr="00006573">
        <w:t xml:space="preserve"> is not possible because time must be positive</w:t>
      </w:r>
      <w:r w:rsidR="00C05B40">
        <w:t>.</w:t>
      </w:r>
    </w:p>
    <w:p w14:paraId="4F3255E1" w14:textId="61EC1F7B" w:rsidR="00560653" w:rsidRDefault="00EF39A5" w:rsidP="008478B5">
      <w:pPr>
        <w:pStyle w:val="Pquestionheadingsx"/>
        <w:spacing w:before="120"/>
      </w:pPr>
      <w:r>
        <w:t>Question 24</w:t>
      </w:r>
      <w:r w:rsidR="00560653">
        <w:tab/>
      </w:r>
      <w:r w:rsidR="00560653">
        <w:rPr>
          <w:rStyle w:val="Cmarkslabel"/>
        </w:rPr>
        <w:t>5 marks</w:t>
      </w:r>
      <w:r w:rsidR="00560653">
        <w:tab/>
        <w:t>[3.1, 3.2]</w:t>
      </w:r>
    </w:p>
    <w:tbl>
      <w:tblPr>
        <w:tblW w:w="9889" w:type="dxa"/>
        <w:tblLook w:val="04A0" w:firstRow="1" w:lastRow="0" w:firstColumn="1" w:lastColumn="0" w:noHBand="0" w:noVBand="1"/>
      </w:tblPr>
      <w:tblGrid>
        <w:gridCol w:w="2859"/>
        <w:gridCol w:w="3770"/>
        <w:gridCol w:w="3260"/>
      </w:tblGrid>
      <w:tr w:rsidR="00A75336" w14:paraId="7D618FBA" w14:textId="77777777" w:rsidTr="008478B5">
        <w:trPr>
          <w:trHeight w:val="2115"/>
        </w:trPr>
        <w:tc>
          <w:tcPr>
            <w:tcW w:w="2859" w:type="dxa"/>
            <w:shd w:val="clear" w:color="auto" w:fill="auto"/>
          </w:tcPr>
          <w:p w14:paraId="289CB523" w14:textId="79CFB377" w:rsidR="00A75336" w:rsidRDefault="00A75336" w:rsidP="001D0DC1">
            <w:pPr>
              <w:pStyle w:val="Pquestiontextpartsa"/>
              <w:rPr>
                <w:rStyle w:val="Cquestionpartlabelbold"/>
              </w:rPr>
            </w:pPr>
            <w:r w:rsidRPr="003E086D">
              <w:rPr>
                <w:rStyle w:val="Cquestionpartlabelbold"/>
              </w:rPr>
              <w:t>(a)</w:t>
            </w:r>
            <w:r w:rsidRPr="003E086D">
              <w:rPr>
                <w:rStyle w:val="Cquestionpartlabelbold"/>
              </w:rPr>
              <w:tab/>
            </w:r>
          </w:p>
          <w:p w14:paraId="1EDDB7EA" w14:textId="5D752366" w:rsidR="00A75336" w:rsidRPr="008478B5" w:rsidRDefault="008478B5" w:rsidP="001D0DC1">
            <w:pPr>
              <w:pStyle w:val="Pquestiontextpartsa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45B07160" wp14:editId="20548A39">
                  <wp:extent cx="978408" cy="99669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M2e_10_EB_02_SBS_01.jpg"/>
                          <pic:cNvPicPr/>
                        </pic:nvPicPr>
                        <pic:blipFill>
                          <a:blip r:embed="rId8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4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8408" cy="9966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70" w:type="dxa"/>
            <w:shd w:val="clear" w:color="auto" w:fill="auto"/>
          </w:tcPr>
          <w:p w14:paraId="09147A76" w14:textId="414ADE47" w:rsidR="00866F4F" w:rsidRPr="001D0DC1" w:rsidRDefault="00A75336" w:rsidP="001D0DC1">
            <w:pPr>
              <w:pStyle w:val="Pquestiontextpartsa"/>
            </w:pPr>
            <w:r w:rsidRPr="003E086D">
              <w:rPr>
                <w:rStyle w:val="Cquestionpartlabelbold"/>
              </w:rPr>
              <w:t>(b)</w:t>
            </w:r>
            <w:r w:rsidRPr="001D0DC1">
              <w:tab/>
            </w:r>
            <w:r w:rsidR="00866F4F" w:rsidRPr="001D0DC1">
              <w:t>First rectangle area: a(a – x)</w:t>
            </w:r>
            <w:r w:rsidR="009070D5">
              <w:br/>
            </w:r>
            <w:r w:rsidR="00866F4F" w:rsidRPr="001D0DC1">
              <w:t xml:space="preserve">Second rectangle area: </w:t>
            </w:r>
            <w:r w:rsidR="00866F4F" w:rsidRPr="009070D5">
              <w:rPr>
                <w:rStyle w:val="Cmathsexpressions"/>
              </w:rPr>
              <w:t>bx</w:t>
            </w:r>
            <w:r w:rsidR="009070D5">
              <w:br/>
            </w:r>
            <w:r w:rsidR="00866F4F" w:rsidRPr="001D0DC1">
              <w:t xml:space="preserve">Total area: </w:t>
            </w:r>
            <w:r w:rsidR="00C02843">
              <w:br/>
            </w:r>
            <w:r w:rsidR="00866F4F" w:rsidRPr="009070D5">
              <w:rPr>
                <w:rStyle w:val="Cmathsexpressions"/>
              </w:rPr>
              <w:t>a</w:t>
            </w:r>
            <w:r w:rsidR="00866F4F" w:rsidRPr="001D0DC1">
              <w:t>(</w:t>
            </w:r>
            <w:r w:rsidR="00866F4F" w:rsidRPr="009070D5">
              <w:rPr>
                <w:rStyle w:val="Cmathsexpressions"/>
              </w:rPr>
              <w:t xml:space="preserve">a </w:t>
            </w:r>
            <w:r w:rsidR="00866F4F" w:rsidRPr="001D0DC1">
              <w:t>–</w:t>
            </w:r>
            <w:r w:rsidR="00866F4F" w:rsidRPr="009070D5">
              <w:rPr>
                <w:rStyle w:val="Cmathsexpressions"/>
              </w:rPr>
              <w:t xml:space="preserve"> x</w:t>
            </w:r>
            <w:r w:rsidR="00866F4F" w:rsidRPr="001D0DC1">
              <w:t xml:space="preserve">) + </w:t>
            </w:r>
            <w:r w:rsidR="00866F4F" w:rsidRPr="009070D5">
              <w:rPr>
                <w:rStyle w:val="Cmathsexpressions"/>
              </w:rPr>
              <w:t>bx</w:t>
            </w:r>
            <w:r w:rsidR="00C02843">
              <w:br/>
            </w:r>
            <w:r w:rsidR="00866F4F" w:rsidRPr="001D0DC1">
              <w:t xml:space="preserve">= </w:t>
            </w:r>
            <w:r w:rsidR="00866F4F" w:rsidRPr="009070D5">
              <w:rPr>
                <w:rStyle w:val="Cmathsexpressions"/>
              </w:rPr>
              <w:t>a</w:t>
            </w:r>
            <w:r w:rsidR="00866F4F" w:rsidRPr="009070D5">
              <w:rPr>
                <w:vertAlign w:val="superscript"/>
              </w:rPr>
              <w:t>2</w:t>
            </w:r>
            <w:r w:rsidR="00866F4F" w:rsidRPr="001D0DC1">
              <w:t xml:space="preserve"> – </w:t>
            </w:r>
            <w:r w:rsidR="00866F4F" w:rsidRPr="009070D5">
              <w:rPr>
                <w:rStyle w:val="Cmathsexpressions"/>
              </w:rPr>
              <w:t>ax</w:t>
            </w:r>
            <w:r w:rsidR="00866F4F" w:rsidRPr="001D0DC1">
              <w:t xml:space="preserve"> + </w:t>
            </w:r>
            <w:r w:rsidR="00866F4F" w:rsidRPr="009070D5">
              <w:rPr>
                <w:rStyle w:val="Cmathsexpressions"/>
              </w:rPr>
              <w:t>bx</w:t>
            </w:r>
          </w:p>
          <w:p w14:paraId="71AAC054" w14:textId="77777777" w:rsidR="00A75336" w:rsidRPr="001D0DC1" w:rsidRDefault="00A75336" w:rsidP="001D0DC1">
            <w:pPr>
              <w:pStyle w:val="Pquestiontextpartsa"/>
            </w:pPr>
          </w:p>
        </w:tc>
        <w:tc>
          <w:tcPr>
            <w:tcW w:w="3260" w:type="dxa"/>
            <w:shd w:val="clear" w:color="auto" w:fill="auto"/>
          </w:tcPr>
          <w:p w14:paraId="3FA76181" w14:textId="5F1659BE" w:rsidR="001D0DC1" w:rsidRPr="009F3C1A" w:rsidRDefault="00A75336" w:rsidP="001D0DC1">
            <w:pPr>
              <w:pStyle w:val="Pquestiontextpartsa"/>
              <w:rPr>
                <w:b/>
              </w:rPr>
            </w:pPr>
            <w:r w:rsidRPr="003E086D">
              <w:rPr>
                <w:rStyle w:val="Cquestionpartlabelbold"/>
              </w:rPr>
              <w:t>(c)</w:t>
            </w:r>
            <w:r w:rsidR="00C05B40">
              <w:rPr>
                <w:rStyle w:val="Cquestionpartlabelbold"/>
              </w:rPr>
              <w:tab/>
            </w:r>
            <w:r w:rsidR="001D0DC1" w:rsidRPr="001D0DC1">
              <w:t xml:space="preserve">Area of large rectangle: </w:t>
            </w:r>
            <w:r w:rsidR="001D0DC1" w:rsidRPr="009070D5">
              <w:rPr>
                <w:rStyle w:val="Cmathsexpressions"/>
              </w:rPr>
              <w:t>a</w:t>
            </w:r>
            <w:r w:rsidR="001D0DC1" w:rsidRPr="009070D5">
              <w:rPr>
                <w:vertAlign w:val="superscript"/>
              </w:rPr>
              <w:t>2</w:t>
            </w:r>
          </w:p>
          <w:p w14:paraId="1354615E" w14:textId="777DBCD7" w:rsidR="001D0DC1" w:rsidRPr="001D0DC1" w:rsidRDefault="00C05B40" w:rsidP="001D0DC1">
            <w:pPr>
              <w:pStyle w:val="Pquestiontextpartsa"/>
            </w:pPr>
            <w:r>
              <w:tab/>
            </w:r>
            <w:r w:rsidR="001D0DC1" w:rsidRPr="001D0DC1">
              <w:t xml:space="preserve">Area of </w:t>
            </w:r>
            <w:r w:rsidR="001D0DC1" w:rsidRPr="009070D5">
              <w:rPr>
                <w:rStyle w:val="Cmathsexpressions"/>
              </w:rPr>
              <w:t>C</w:t>
            </w:r>
            <w:r w:rsidR="001D0DC1" w:rsidRPr="001D0DC1">
              <w:t>:</w:t>
            </w:r>
            <w:r w:rsidR="001D0DC1" w:rsidRPr="009070D5">
              <w:rPr>
                <w:rStyle w:val="Cmathsexpressions"/>
              </w:rPr>
              <w:t xml:space="preserve"> x</w:t>
            </w:r>
            <w:r w:rsidR="001D0DC1" w:rsidRPr="001D0DC1">
              <w:t>(</w:t>
            </w:r>
            <w:r w:rsidR="001D0DC1" w:rsidRPr="009070D5">
              <w:rPr>
                <w:rStyle w:val="Cmathsexpressions"/>
              </w:rPr>
              <w:t>a</w:t>
            </w:r>
            <w:r w:rsidR="001D0DC1" w:rsidRPr="001D0DC1">
              <w:t xml:space="preserve"> – </w:t>
            </w:r>
            <w:r w:rsidR="001D0DC1" w:rsidRPr="009070D5">
              <w:rPr>
                <w:rStyle w:val="Cmathsexpressions"/>
              </w:rPr>
              <w:t>b</w:t>
            </w:r>
            <w:r w:rsidR="001D0DC1" w:rsidRPr="001D0DC1">
              <w:t>)</w:t>
            </w:r>
          </w:p>
          <w:p w14:paraId="1930BA23" w14:textId="0CEB0025" w:rsidR="00A75336" w:rsidRPr="001D0DC1" w:rsidRDefault="00C05B40" w:rsidP="00C05B40">
            <w:pPr>
              <w:pStyle w:val="Pquestiontextpartsa"/>
            </w:pPr>
            <w:r>
              <w:tab/>
            </w:r>
            <w:r w:rsidR="001D0DC1" w:rsidRPr="001D0DC1">
              <w:t>Area of carpet:</w:t>
            </w:r>
            <w:r>
              <w:br/>
            </w:r>
            <w:r w:rsidR="001D0DC1" w:rsidRPr="009070D5">
              <w:rPr>
                <w:rStyle w:val="Cmathsexpressions"/>
              </w:rPr>
              <w:t>a</w:t>
            </w:r>
            <w:r w:rsidR="001D0DC1" w:rsidRPr="009070D5">
              <w:rPr>
                <w:vertAlign w:val="superscript"/>
              </w:rPr>
              <w:t>2</w:t>
            </w:r>
            <w:r w:rsidR="001D0DC1" w:rsidRPr="001D0DC1">
              <w:t xml:space="preserve"> – </w:t>
            </w:r>
            <w:r w:rsidR="001D0DC1" w:rsidRPr="009070D5">
              <w:rPr>
                <w:rStyle w:val="Cmathsexpressions"/>
              </w:rPr>
              <w:t>x</w:t>
            </w:r>
            <w:r w:rsidR="001D0DC1" w:rsidRPr="001D0DC1">
              <w:t>(</w:t>
            </w:r>
            <w:r w:rsidR="001D0DC1" w:rsidRPr="009070D5">
              <w:rPr>
                <w:rStyle w:val="Cmathsexpressions"/>
              </w:rPr>
              <w:t>a</w:t>
            </w:r>
            <w:r w:rsidR="001D0DC1" w:rsidRPr="001D0DC1">
              <w:t xml:space="preserve"> – </w:t>
            </w:r>
            <w:r w:rsidR="001D0DC1" w:rsidRPr="009070D5">
              <w:rPr>
                <w:rStyle w:val="Cmathsexpressions"/>
              </w:rPr>
              <w:t>b</w:t>
            </w:r>
            <w:r w:rsidR="001D0DC1" w:rsidRPr="001D0DC1">
              <w:t>)</w:t>
            </w:r>
            <w:r>
              <w:br/>
            </w:r>
            <w:r w:rsidR="001D0DC1" w:rsidRPr="001D0DC1">
              <w:t xml:space="preserve">= </w:t>
            </w:r>
            <w:r w:rsidR="001D0DC1" w:rsidRPr="009070D5">
              <w:rPr>
                <w:rStyle w:val="Cmathsexpressions"/>
              </w:rPr>
              <w:t>a</w:t>
            </w:r>
            <w:r w:rsidR="001D0DC1" w:rsidRPr="009070D5">
              <w:rPr>
                <w:vertAlign w:val="superscript"/>
              </w:rPr>
              <w:t xml:space="preserve">2 </w:t>
            </w:r>
            <w:r w:rsidR="001D0DC1" w:rsidRPr="001D0DC1">
              <w:t xml:space="preserve">– </w:t>
            </w:r>
            <w:r w:rsidR="001D0DC1" w:rsidRPr="009070D5">
              <w:rPr>
                <w:rStyle w:val="Cmathsexpressions"/>
              </w:rPr>
              <w:t>ax</w:t>
            </w:r>
            <w:r w:rsidR="001D0DC1" w:rsidRPr="001D0DC1">
              <w:t xml:space="preserve"> + </w:t>
            </w:r>
            <w:r w:rsidR="001D0DC1" w:rsidRPr="009070D5">
              <w:rPr>
                <w:rStyle w:val="Cmathsexpressions"/>
              </w:rPr>
              <w:t>bx</w:t>
            </w:r>
          </w:p>
        </w:tc>
      </w:tr>
    </w:tbl>
    <w:p w14:paraId="22D3C98F" w14:textId="77777777" w:rsidR="00A254D4" w:rsidRDefault="0024249B" w:rsidP="008478B5">
      <w:pPr>
        <w:pStyle w:val="Psectionresults"/>
        <w:spacing w:before="120" w:after="0"/>
      </w:pPr>
      <w:r>
        <w:t>Extended answer total marks:  21</w:t>
      </w:r>
    </w:p>
    <w:p w14:paraId="31E83783" w14:textId="4CE0D60C" w:rsidR="00A254D4" w:rsidRPr="00AC19F7" w:rsidRDefault="00997C06" w:rsidP="008478B5">
      <w:pPr>
        <w:pStyle w:val="Psectionresults"/>
        <w:spacing w:before="0" w:after="0"/>
      </w:pPr>
      <w:r>
        <w:t xml:space="preserve">TOTAL test marks:  </w:t>
      </w:r>
      <w:r w:rsidR="00EF39A5">
        <w:t>63</w:t>
      </w:r>
    </w:p>
    <w:sectPr w:rsidR="00A254D4" w:rsidRPr="00AC19F7">
      <w:headerReference w:type="default" r:id="rId85"/>
      <w:footerReference w:type="default" r:id="rId86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B6DB709" w14:textId="77777777" w:rsidR="001517A2" w:rsidRDefault="001517A2">
      <w:r>
        <w:separator/>
      </w:r>
    </w:p>
  </w:endnote>
  <w:endnote w:type="continuationSeparator" w:id="0">
    <w:p w14:paraId="080C1366" w14:textId="77777777" w:rsidR="001517A2" w:rsidRDefault="001517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F5CF9A" w14:textId="77777777" w:rsidR="00883BFE" w:rsidRPr="009070D5" w:rsidRDefault="009070D5" w:rsidP="009070D5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05B40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65E7F3A" w14:textId="77777777" w:rsidR="001517A2" w:rsidRDefault="001517A2">
      <w:r>
        <w:separator/>
      </w:r>
    </w:p>
  </w:footnote>
  <w:footnote w:type="continuationSeparator" w:id="0">
    <w:p w14:paraId="0EA67971" w14:textId="77777777" w:rsidR="001517A2" w:rsidRDefault="001517A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CBEBEE" w14:textId="4F05FB87" w:rsidR="00A53E04" w:rsidRDefault="00C05B40" w:rsidP="002C0310">
    <w:pPr>
      <w:pStyle w:val="Pheadertext"/>
    </w:pPr>
    <w:r>
      <w:t xml:space="preserve">Pearson Mathematics </w:t>
    </w:r>
    <w:r w:rsidR="002C0310" w:rsidRPr="002C0310">
      <w:t>10</w:t>
    </w:r>
    <w:r w:rsidR="009A4B3D">
      <w:t>–10A</w:t>
    </w:r>
    <w:r w:rsidR="002C0310" w:rsidRPr="002C0310">
      <w:t xml:space="preserve"> </w:t>
    </w:r>
    <w:r>
      <w:t xml:space="preserve">  </w:t>
    </w:r>
    <w:r w:rsidR="002C0310" w:rsidRPr="002C0310">
      <w:t xml:space="preserve">Algebra and quadratics, part </w:t>
    </w:r>
    <w:r>
      <w:t xml:space="preserve">— </w:t>
    </w:r>
    <w:r w:rsidR="002C0310" w:rsidRPr="002C0310">
      <w:t xml:space="preserve">1 Test </w:t>
    </w:r>
    <w:r w:rsidR="00C60CDE">
      <w:t>C</w:t>
    </w:r>
    <w:r w:rsidR="002C0310" w:rsidRPr="002C0310">
      <w:t xml:space="preserve"> </w:t>
    </w:r>
    <w:r w:rsidR="00A53E04" w:rsidRPr="002C0310">
      <w:t>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D7C08FA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96368E"/>
    <w:multiLevelType w:val="hybridMultilevel"/>
    <w:tmpl w:val="4D2623B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204C08"/>
    <w:multiLevelType w:val="hybridMultilevel"/>
    <w:tmpl w:val="22707B6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9340EE"/>
    <w:multiLevelType w:val="hybridMultilevel"/>
    <w:tmpl w:val="593E03C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FF1F32"/>
    <w:multiLevelType w:val="hybridMultilevel"/>
    <w:tmpl w:val="D5A4B72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3D14F1"/>
    <w:multiLevelType w:val="hybridMultilevel"/>
    <w:tmpl w:val="9620CDD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774BEF"/>
    <w:multiLevelType w:val="hybridMultilevel"/>
    <w:tmpl w:val="C4187C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A896006"/>
    <w:multiLevelType w:val="hybridMultilevel"/>
    <w:tmpl w:val="BD5AAB6E"/>
    <w:lvl w:ilvl="0" w:tplc="1A688BF2">
      <w:start w:val="1"/>
      <w:numFmt w:val="decimal"/>
      <w:lvlText w:val="Question %1"/>
      <w:lvlJc w:val="left"/>
      <w:pPr>
        <w:ind w:left="1637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90215E2"/>
    <w:multiLevelType w:val="hybridMultilevel"/>
    <w:tmpl w:val="88E07360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8"/>
  </w:num>
  <w:num w:numId="4">
    <w:abstractNumId w:val="7"/>
  </w:num>
  <w:num w:numId="5">
    <w:abstractNumId w:val="4"/>
  </w:num>
  <w:num w:numId="6">
    <w:abstractNumId w:val="3"/>
  </w:num>
  <w:num w:numId="7">
    <w:abstractNumId w:val="6"/>
  </w:num>
  <w:num w:numId="8">
    <w:abstractNumId w:val="5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2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49FC"/>
    <w:rsid w:val="00002E08"/>
    <w:rsid w:val="00006573"/>
    <w:rsid w:val="00012FEC"/>
    <w:rsid w:val="00023B8E"/>
    <w:rsid w:val="00035A97"/>
    <w:rsid w:val="000649FC"/>
    <w:rsid w:val="000C12BD"/>
    <w:rsid w:val="000D1E7F"/>
    <w:rsid w:val="000E511B"/>
    <w:rsid w:val="000F22DD"/>
    <w:rsid w:val="00130453"/>
    <w:rsid w:val="00142876"/>
    <w:rsid w:val="001517A2"/>
    <w:rsid w:val="001971DD"/>
    <w:rsid w:val="001D0DC1"/>
    <w:rsid w:val="0024249B"/>
    <w:rsid w:val="002A5CE6"/>
    <w:rsid w:val="002C0310"/>
    <w:rsid w:val="002C30A7"/>
    <w:rsid w:val="002F445F"/>
    <w:rsid w:val="00323AEF"/>
    <w:rsid w:val="00323D48"/>
    <w:rsid w:val="00324467"/>
    <w:rsid w:val="00331863"/>
    <w:rsid w:val="00345BAD"/>
    <w:rsid w:val="003778AF"/>
    <w:rsid w:val="003E086D"/>
    <w:rsid w:val="003E78CE"/>
    <w:rsid w:val="0047441D"/>
    <w:rsid w:val="00490568"/>
    <w:rsid w:val="004D4A39"/>
    <w:rsid w:val="005125F2"/>
    <w:rsid w:val="00524538"/>
    <w:rsid w:val="00560653"/>
    <w:rsid w:val="00561684"/>
    <w:rsid w:val="00564AC2"/>
    <w:rsid w:val="005762E9"/>
    <w:rsid w:val="00587C4F"/>
    <w:rsid w:val="0064163F"/>
    <w:rsid w:val="0064330D"/>
    <w:rsid w:val="006765A6"/>
    <w:rsid w:val="006879FC"/>
    <w:rsid w:val="006C70F3"/>
    <w:rsid w:val="00707E8F"/>
    <w:rsid w:val="007142F0"/>
    <w:rsid w:val="007522B9"/>
    <w:rsid w:val="0077358E"/>
    <w:rsid w:val="008277B5"/>
    <w:rsid w:val="008478B5"/>
    <w:rsid w:val="00865A14"/>
    <w:rsid w:val="00866F4F"/>
    <w:rsid w:val="00883BFE"/>
    <w:rsid w:val="008904A9"/>
    <w:rsid w:val="008F1A4D"/>
    <w:rsid w:val="009070D5"/>
    <w:rsid w:val="00907F9B"/>
    <w:rsid w:val="00923E18"/>
    <w:rsid w:val="00930F93"/>
    <w:rsid w:val="009639AD"/>
    <w:rsid w:val="00980256"/>
    <w:rsid w:val="00982419"/>
    <w:rsid w:val="00997C06"/>
    <w:rsid w:val="009A4B3D"/>
    <w:rsid w:val="009F3C1A"/>
    <w:rsid w:val="00A254D4"/>
    <w:rsid w:val="00A36540"/>
    <w:rsid w:val="00A41921"/>
    <w:rsid w:val="00A41DA4"/>
    <w:rsid w:val="00A47340"/>
    <w:rsid w:val="00A53E04"/>
    <w:rsid w:val="00A5509E"/>
    <w:rsid w:val="00A7228A"/>
    <w:rsid w:val="00A75336"/>
    <w:rsid w:val="00A97E7B"/>
    <w:rsid w:val="00AA3CEA"/>
    <w:rsid w:val="00AB3061"/>
    <w:rsid w:val="00AD308F"/>
    <w:rsid w:val="00AD5E17"/>
    <w:rsid w:val="00AD6BD6"/>
    <w:rsid w:val="00AF5D00"/>
    <w:rsid w:val="00B34E70"/>
    <w:rsid w:val="00B40D63"/>
    <w:rsid w:val="00B474C5"/>
    <w:rsid w:val="00B51782"/>
    <w:rsid w:val="00B57F67"/>
    <w:rsid w:val="00B65A49"/>
    <w:rsid w:val="00B73031"/>
    <w:rsid w:val="00BB47BA"/>
    <w:rsid w:val="00BB7AB5"/>
    <w:rsid w:val="00C02843"/>
    <w:rsid w:val="00C05B40"/>
    <w:rsid w:val="00C23940"/>
    <w:rsid w:val="00C60CDE"/>
    <w:rsid w:val="00C90600"/>
    <w:rsid w:val="00C90A13"/>
    <w:rsid w:val="00C94131"/>
    <w:rsid w:val="00CC4D7B"/>
    <w:rsid w:val="00D06381"/>
    <w:rsid w:val="00D07ED9"/>
    <w:rsid w:val="00D2387D"/>
    <w:rsid w:val="00D3256B"/>
    <w:rsid w:val="00D72F54"/>
    <w:rsid w:val="00D813FD"/>
    <w:rsid w:val="00DE4861"/>
    <w:rsid w:val="00E43BFF"/>
    <w:rsid w:val="00E812DC"/>
    <w:rsid w:val="00EF39A5"/>
    <w:rsid w:val="00F06389"/>
    <w:rsid w:val="00F33E68"/>
    <w:rsid w:val="00F64453"/>
    <w:rsid w:val="00F80137"/>
    <w:rsid w:val="00FE70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1DFC2F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54D4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rPr>
      <w:rFonts w:eastAsia="Times New Roman"/>
      <w:kern w:val="0"/>
      <w:lang w:eastAsia="en-AU"/>
    </w:r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table" w:styleId="TableGrid">
    <w:name w:val="Table Grid"/>
    <w:basedOn w:val="TableNormal"/>
    <w:rsid w:val="00A41921"/>
    <w:rPr>
      <w:rFonts w:ascii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ediumList2-Accent21">
    <w:name w:val="Medium List 2 - Accent 21"/>
    <w:hidden/>
    <w:semiHidden/>
    <w:rPr>
      <w:kern w:val="24"/>
      <w:sz w:val="24"/>
      <w:szCs w:val="24"/>
    </w:rPr>
  </w:style>
  <w:style w:type="paragraph" w:styleId="BalloonText">
    <w:name w:val="Balloon Text"/>
    <w:basedOn w:val="Normal"/>
    <w:semiHidden/>
    <w:unhideWhenUsed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semiHidden/>
    <w:rPr>
      <w:rFonts w:ascii="Tahoma" w:hAnsi="Tahoma" w:cs="Tahoma"/>
      <w:kern w:val="24"/>
      <w:sz w:val="16"/>
      <w:szCs w:val="16"/>
      <w:lang w:val="en-AU" w:eastAsia="en-US"/>
    </w:rPr>
  </w:style>
  <w:style w:type="paragraph" w:styleId="Footer">
    <w:name w:val="footer"/>
    <w:basedOn w:val="Normal"/>
    <w:unhideWhenUsed/>
    <w:pPr>
      <w:tabs>
        <w:tab w:val="center" w:pos="4680"/>
        <w:tab w:val="right" w:pos="9360"/>
      </w:tabs>
    </w:pPr>
  </w:style>
  <w:style w:type="character" w:customStyle="1" w:styleId="FooterChar">
    <w:name w:val="Footer Char"/>
    <w:rPr>
      <w:kern w:val="24"/>
      <w:sz w:val="24"/>
      <w:szCs w:val="24"/>
      <w:lang w:val="en-AU" w:eastAsia="en-US"/>
    </w:rPr>
  </w:style>
  <w:style w:type="paragraph" w:customStyle="1" w:styleId="ColorfulShading-Accent11">
    <w:name w:val="Colorful Shading - Accent 11"/>
    <w:hidden/>
    <w:semiHidden/>
    <w:rPr>
      <w:kern w:val="24"/>
      <w:sz w:val="24"/>
      <w:szCs w:val="24"/>
    </w:rPr>
  </w:style>
  <w:style w:type="character" w:styleId="CommentReference">
    <w:name w:val="annotation reference"/>
    <w:semiHidden/>
    <w:unhideWhenUsed/>
    <w:rPr>
      <w:sz w:val="18"/>
      <w:szCs w:val="18"/>
    </w:rPr>
  </w:style>
  <w:style w:type="paragraph" w:styleId="CommentText">
    <w:name w:val="annotation text"/>
    <w:basedOn w:val="Normal"/>
    <w:semiHidden/>
    <w:unhideWhenUsed/>
  </w:style>
  <w:style w:type="character" w:customStyle="1" w:styleId="CommentTextChar">
    <w:name w:val="Comment Text Char"/>
    <w:semiHidden/>
    <w:rPr>
      <w:kern w:val="24"/>
      <w:sz w:val="24"/>
      <w:szCs w:val="24"/>
    </w:rPr>
  </w:style>
  <w:style w:type="paragraph" w:styleId="CommentSubject">
    <w:name w:val="annotation subject"/>
    <w:basedOn w:val="CommentText"/>
    <w:next w:val="CommentText"/>
    <w:semiHidden/>
    <w:unhideWhenUsed/>
    <w:rPr>
      <w:b/>
      <w:bCs/>
      <w:sz w:val="20"/>
      <w:szCs w:val="20"/>
    </w:rPr>
  </w:style>
  <w:style w:type="character" w:customStyle="1" w:styleId="CommentSubjectChar">
    <w:name w:val="Comment Subject Char"/>
    <w:semiHidden/>
    <w:rPr>
      <w:b/>
      <w:bCs/>
      <w:kern w:val="24"/>
      <w:sz w:val="24"/>
      <w:szCs w:val="24"/>
    </w:rPr>
  </w:style>
  <w:style w:type="paragraph" w:customStyle="1" w:styleId="ColorfulShading-Accent12">
    <w:name w:val="Colorful Shading - Accent 12"/>
    <w:hidden/>
    <w:semiHidden/>
    <w:rPr>
      <w:kern w:val="24"/>
      <w:sz w:val="24"/>
      <w:szCs w:val="24"/>
    </w:rPr>
  </w:style>
  <w:style w:type="paragraph" w:customStyle="1" w:styleId="Pquestionheadingmc1stafterhead">
    <w:name w:val="P: question heading mc (1st after head)"/>
    <w:basedOn w:val="Normal"/>
    <w:qFormat/>
    <w:rsid w:val="00560653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560653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sx1stafterhead">
    <w:name w:val="P: question heading s/x (1st after head)"/>
    <w:basedOn w:val="Normal"/>
    <w:qFormat/>
    <w:rsid w:val="00560653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character" w:customStyle="1" w:styleId="Cmarkslabel">
    <w:name w:val="C: marks label"/>
    <w:uiPriority w:val="1"/>
    <w:qFormat/>
    <w:rsid w:val="00560653"/>
    <w:rPr>
      <w:rFonts w:ascii="Calibri" w:hAnsi="Calibri" w:hint="default"/>
      <w:b/>
      <w:bCs w:val="0"/>
      <w:i/>
      <w:iCs w:val="0"/>
    </w:rPr>
  </w:style>
  <w:style w:type="paragraph" w:customStyle="1" w:styleId="Pquestionheadingsx">
    <w:name w:val="P: question heading s/x"/>
    <w:basedOn w:val="Normal"/>
    <w:qFormat/>
    <w:rsid w:val="00560653"/>
    <w:pPr>
      <w:keepNext/>
      <w:tabs>
        <w:tab w:val="right" w:pos="8505"/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sectionheading">
    <w:name w:val="P: section heading"/>
    <w:next w:val="Normal"/>
    <w:rsid w:val="00560653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A53E04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A53E04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A53E04"/>
    <w:rPr>
      <w:b/>
    </w:rPr>
  </w:style>
  <w:style w:type="paragraph" w:customStyle="1" w:styleId="Pquestiontextpartsa">
    <w:name w:val="P: question text parts (a)"/>
    <w:basedOn w:val="Pquestiontextmainstem"/>
    <w:qFormat/>
    <w:rsid w:val="00A53E04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A53E04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A53E04"/>
    <w:pPr>
      <w:ind w:hanging="397"/>
    </w:pPr>
  </w:style>
  <w:style w:type="paragraph" w:customStyle="1" w:styleId="Ptabletext">
    <w:name w:val="P: table text"/>
    <w:basedOn w:val="Pquestiontextmainstem"/>
    <w:qFormat/>
    <w:rsid w:val="00A53E04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A53E04"/>
    <w:rPr>
      <w:rFonts w:ascii="Times New Roman" w:hAnsi="Times New Roman"/>
      <w:i/>
    </w:rPr>
  </w:style>
  <w:style w:type="paragraph" w:customStyle="1" w:styleId="PQuestionheadingmcanswer">
    <w:name w:val="P: Question heading mc (answer)"/>
    <w:basedOn w:val="Pquestionheadingmc1stafterhead"/>
    <w:qFormat/>
    <w:rsid w:val="00A53E04"/>
    <w:rPr>
      <w:u w:val="single"/>
    </w:rPr>
  </w:style>
  <w:style w:type="character" w:customStyle="1" w:styleId="Csuperscript">
    <w:name w:val="C: superscript"/>
    <w:uiPriority w:val="1"/>
    <w:qFormat/>
    <w:rsid w:val="00A254D4"/>
    <w:rPr>
      <w:vertAlign w:val="superscript"/>
    </w:rPr>
  </w:style>
  <w:style w:type="character" w:customStyle="1" w:styleId="Citalicsubscript">
    <w:name w:val="C: italic subscript"/>
    <w:uiPriority w:val="1"/>
    <w:qFormat/>
    <w:rsid w:val="00A254D4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A254D4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A254D4"/>
    <w:rPr>
      <w:vertAlign w:val="subscript"/>
    </w:rPr>
  </w:style>
  <w:style w:type="paragraph" w:customStyle="1" w:styleId="PNotetodesigner">
    <w:name w:val="P: Note to designer"/>
    <w:basedOn w:val="Normal"/>
    <w:qFormat/>
    <w:rsid w:val="00A254D4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  <w:style w:type="paragraph" w:customStyle="1" w:styleId="Pquestiontextmcqoptions">
    <w:name w:val="P: question text mcq options"/>
    <w:basedOn w:val="Pquestiontextmainstem"/>
    <w:qFormat/>
    <w:rsid w:val="00997C06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headertext">
    <w:name w:val="P: header text"/>
    <w:qFormat/>
    <w:rsid w:val="00997C06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997C06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character" w:customStyle="1" w:styleId="Ptimtext">
    <w:name w:val="P: tim text"/>
    <w:rsid w:val="00997C06"/>
    <w:rPr>
      <w:b/>
      <w:bCs/>
      <w:color w:val="FF0000"/>
    </w:rPr>
  </w:style>
  <w:style w:type="character" w:customStyle="1" w:styleId="Cpagenumber">
    <w:name w:val="C: pagenumber"/>
    <w:basedOn w:val="DefaultParagraphFont"/>
    <w:uiPriority w:val="1"/>
    <w:qFormat/>
    <w:rsid w:val="009070D5"/>
    <w:rPr>
      <w:b/>
      <w:i w:val="0"/>
      <w:sz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54D4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rPr>
      <w:rFonts w:eastAsia="Times New Roman"/>
      <w:kern w:val="0"/>
      <w:lang w:eastAsia="en-AU"/>
    </w:r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table" w:styleId="TableGrid">
    <w:name w:val="Table Grid"/>
    <w:basedOn w:val="TableNormal"/>
    <w:rsid w:val="00A41921"/>
    <w:rPr>
      <w:rFonts w:ascii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ediumList2-Accent21">
    <w:name w:val="Medium List 2 - Accent 21"/>
    <w:hidden/>
    <w:semiHidden/>
    <w:rPr>
      <w:kern w:val="24"/>
      <w:sz w:val="24"/>
      <w:szCs w:val="24"/>
    </w:rPr>
  </w:style>
  <w:style w:type="paragraph" w:styleId="BalloonText">
    <w:name w:val="Balloon Text"/>
    <w:basedOn w:val="Normal"/>
    <w:semiHidden/>
    <w:unhideWhenUsed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semiHidden/>
    <w:rPr>
      <w:rFonts w:ascii="Tahoma" w:hAnsi="Tahoma" w:cs="Tahoma"/>
      <w:kern w:val="24"/>
      <w:sz w:val="16"/>
      <w:szCs w:val="16"/>
      <w:lang w:val="en-AU" w:eastAsia="en-US"/>
    </w:rPr>
  </w:style>
  <w:style w:type="paragraph" w:styleId="Footer">
    <w:name w:val="footer"/>
    <w:basedOn w:val="Normal"/>
    <w:unhideWhenUsed/>
    <w:pPr>
      <w:tabs>
        <w:tab w:val="center" w:pos="4680"/>
        <w:tab w:val="right" w:pos="9360"/>
      </w:tabs>
    </w:pPr>
  </w:style>
  <w:style w:type="character" w:customStyle="1" w:styleId="FooterChar">
    <w:name w:val="Footer Char"/>
    <w:rPr>
      <w:kern w:val="24"/>
      <w:sz w:val="24"/>
      <w:szCs w:val="24"/>
      <w:lang w:val="en-AU" w:eastAsia="en-US"/>
    </w:rPr>
  </w:style>
  <w:style w:type="paragraph" w:customStyle="1" w:styleId="ColorfulShading-Accent11">
    <w:name w:val="Colorful Shading - Accent 11"/>
    <w:hidden/>
    <w:semiHidden/>
    <w:rPr>
      <w:kern w:val="24"/>
      <w:sz w:val="24"/>
      <w:szCs w:val="24"/>
    </w:rPr>
  </w:style>
  <w:style w:type="character" w:styleId="CommentReference">
    <w:name w:val="annotation reference"/>
    <w:semiHidden/>
    <w:unhideWhenUsed/>
    <w:rPr>
      <w:sz w:val="18"/>
      <w:szCs w:val="18"/>
    </w:rPr>
  </w:style>
  <w:style w:type="paragraph" w:styleId="CommentText">
    <w:name w:val="annotation text"/>
    <w:basedOn w:val="Normal"/>
    <w:semiHidden/>
    <w:unhideWhenUsed/>
  </w:style>
  <w:style w:type="character" w:customStyle="1" w:styleId="CommentTextChar">
    <w:name w:val="Comment Text Char"/>
    <w:semiHidden/>
    <w:rPr>
      <w:kern w:val="24"/>
      <w:sz w:val="24"/>
      <w:szCs w:val="24"/>
    </w:rPr>
  </w:style>
  <w:style w:type="paragraph" w:styleId="CommentSubject">
    <w:name w:val="annotation subject"/>
    <w:basedOn w:val="CommentText"/>
    <w:next w:val="CommentText"/>
    <w:semiHidden/>
    <w:unhideWhenUsed/>
    <w:rPr>
      <w:b/>
      <w:bCs/>
      <w:sz w:val="20"/>
      <w:szCs w:val="20"/>
    </w:rPr>
  </w:style>
  <w:style w:type="character" w:customStyle="1" w:styleId="CommentSubjectChar">
    <w:name w:val="Comment Subject Char"/>
    <w:semiHidden/>
    <w:rPr>
      <w:b/>
      <w:bCs/>
      <w:kern w:val="24"/>
      <w:sz w:val="24"/>
      <w:szCs w:val="24"/>
    </w:rPr>
  </w:style>
  <w:style w:type="paragraph" w:customStyle="1" w:styleId="ColorfulShading-Accent12">
    <w:name w:val="Colorful Shading - Accent 12"/>
    <w:hidden/>
    <w:semiHidden/>
    <w:rPr>
      <w:kern w:val="24"/>
      <w:sz w:val="24"/>
      <w:szCs w:val="24"/>
    </w:rPr>
  </w:style>
  <w:style w:type="paragraph" w:customStyle="1" w:styleId="Pquestionheadingmc1stafterhead">
    <w:name w:val="P: question heading mc (1st after head)"/>
    <w:basedOn w:val="Normal"/>
    <w:qFormat/>
    <w:rsid w:val="00560653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560653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sx1stafterhead">
    <w:name w:val="P: question heading s/x (1st after head)"/>
    <w:basedOn w:val="Normal"/>
    <w:qFormat/>
    <w:rsid w:val="00560653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character" w:customStyle="1" w:styleId="Cmarkslabel">
    <w:name w:val="C: marks label"/>
    <w:uiPriority w:val="1"/>
    <w:qFormat/>
    <w:rsid w:val="00560653"/>
    <w:rPr>
      <w:rFonts w:ascii="Calibri" w:hAnsi="Calibri" w:hint="default"/>
      <w:b/>
      <w:bCs w:val="0"/>
      <w:i/>
      <w:iCs w:val="0"/>
    </w:rPr>
  </w:style>
  <w:style w:type="paragraph" w:customStyle="1" w:styleId="Pquestionheadingsx">
    <w:name w:val="P: question heading s/x"/>
    <w:basedOn w:val="Normal"/>
    <w:qFormat/>
    <w:rsid w:val="00560653"/>
    <w:pPr>
      <w:keepNext/>
      <w:tabs>
        <w:tab w:val="right" w:pos="8505"/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sectionheading">
    <w:name w:val="P: section heading"/>
    <w:next w:val="Normal"/>
    <w:rsid w:val="00560653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A53E04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A53E04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A53E04"/>
    <w:rPr>
      <w:b/>
    </w:rPr>
  </w:style>
  <w:style w:type="paragraph" w:customStyle="1" w:styleId="Pquestiontextpartsa">
    <w:name w:val="P: question text parts (a)"/>
    <w:basedOn w:val="Pquestiontextmainstem"/>
    <w:qFormat/>
    <w:rsid w:val="00A53E04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A53E04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A53E04"/>
    <w:pPr>
      <w:ind w:hanging="397"/>
    </w:pPr>
  </w:style>
  <w:style w:type="paragraph" w:customStyle="1" w:styleId="Ptabletext">
    <w:name w:val="P: table text"/>
    <w:basedOn w:val="Pquestiontextmainstem"/>
    <w:qFormat/>
    <w:rsid w:val="00A53E04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A53E04"/>
    <w:rPr>
      <w:rFonts w:ascii="Times New Roman" w:hAnsi="Times New Roman"/>
      <w:i/>
    </w:rPr>
  </w:style>
  <w:style w:type="paragraph" w:customStyle="1" w:styleId="PQuestionheadingmcanswer">
    <w:name w:val="P: Question heading mc (answer)"/>
    <w:basedOn w:val="Pquestionheadingmc1stafterhead"/>
    <w:qFormat/>
    <w:rsid w:val="00A53E04"/>
    <w:rPr>
      <w:u w:val="single"/>
    </w:rPr>
  </w:style>
  <w:style w:type="character" w:customStyle="1" w:styleId="Csuperscript">
    <w:name w:val="C: superscript"/>
    <w:uiPriority w:val="1"/>
    <w:qFormat/>
    <w:rsid w:val="00A254D4"/>
    <w:rPr>
      <w:vertAlign w:val="superscript"/>
    </w:rPr>
  </w:style>
  <w:style w:type="character" w:customStyle="1" w:styleId="Citalicsubscript">
    <w:name w:val="C: italic subscript"/>
    <w:uiPriority w:val="1"/>
    <w:qFormat/>
    <w:rsid w:val="00A254D4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A254D4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A254D4"/>
    <w:rPr>
      <w:vertAlign w:val="subscript"/>
    </w:rPr>
  </w:style>
  <w:style w:type="paragraph" w:customStyle="1" w:styleId="PNotetodesigner">
    <w:name w:val="P: Note to designer"/>
    <w:basedOn w:val="Normal"/>
    <w:qFormat/>
    <w:rsid w:val="00A254D4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  <w:style w:type="paragraph" w:customStyle="1" w:styleId="Pquestiontextmcqoptions">
    <w:name w:val="P: question text mcq options"/>
    <w:basedOn w:val="Pquestiontextmainstem"/>
    <w:qFormat/>
    <w:rsid w:val="00997C06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headertext">
    <w:name w:val="P: header text"/>
    <w:qFormat/>
    <w:rsid w:val="00997C06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997C06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character" w:customStyle="1" w:styleId="Ptimtext">
    <w:name w:val="P: tim text"/>
    <w:rsid w:val="00997C06"/>
    <w:rPr>
      <w:b/>
      <w:bCs/>
      <w:color w:val="FF0000"/>
    </w:rPr>
  </w:style>
  <w:style w:type="character" w:customStyle="1" w:styleId="Cpagenumber">
    <w:name w:val="C: pagenumber"/>
    <w:basedOn w:val="DefaultParagraphFont"/>
    <w:uiPriority w:val="1"/>
    <w:qFormat/>
    <w:rsid w:val="009070D5"/>
    <w:rPr>
      <w:b/>
      <w:i w:val="0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33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0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73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09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32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7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2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17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02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69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61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69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82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31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07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92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699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05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34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88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981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42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25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1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63" Type="http://schemas.openxmlformats.org/officeDocument/2006/relationships/image" Target="media/image29.e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microsoft.com/office/2007/relationships/hdphoto" Target="media/hdphoto1.wdp"/><Relationship Id="rId7" Type="http://schemas.openxmlformats.org/officeDocument/2006/relationships/endnotes" Target="endnotes.xml"/><Relationship Id="rId71" Type="http://schemas.openxmlformats.org/officeDocument/2006/relationships/image" Target="media/image33.e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emf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8.e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56" Type="http://schemas.openxmlformats.org/officeDocument/2006/relationships/image" Target="media/image25.jpeg"/><Relationship Id="rId64" Type="http://schemas.openxmlformats.org/officeDocument/2006/relationships/oleObject" Target="embeddings/oleObject28.bin"/><Relationship Id="rId69" Type="http://schemas.openxmlformats.org/officeDocument/2006/relationships/image" Target="media/image32.emf"/><Relationship Id="rId77" Type="http://schemas.openxmlformats.org/officeDocument/2006/relationships/image" Target="media/image36.emf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header" Target="head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image" Target="media/image27.emf"/><Relationship Id="rId67" Type="http://schemas.openxmlformats.org/officeDocument/2006/relationships/image" Target="media/image31.e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emf"/><Relationship Id="rId83" Type="http://schemas.openxmlformats.org/officeDocument/2006/relationships/image" Target="media/image39.jpeg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emf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emf"/><Relationship Id="rId73" Type="http://schemas.openxmlformats.org/officeDocument/2006/relationships/image" Target="media/image34.e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emf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4</Pages>
  <Words>444</Words>
  <Characters>2532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1</CharactersWithSpaces>
  <SharedDoc>false</SharedDoc>
  <HLinks>
    <vt:vector size="12" baseType="variant">
      <vt:variant>
        <vt:i4>6750229</vt:i4>
      </vt:variant>
      <vt:variant>
        <vt:i4>5199</vt:i4>
      </vt:variant>
      <vt:variant>
        <vt:i4>1056</vt:i4>
      </vt:variant>
      <vt:variant>
        <vt:i4>1</vt:i4>
      </vt:variant>
      <vt:variant>
        <vt:lpwstr>PM2e_10_EB_02_SBS_01</vt:lpwstr>
      </vt:variant>
      <vt:variant>
        <vt:lpwstr/>
      </vt:variant>
      <vt:variant>
        <vt:i4>6750226</vt:i4>
      </vt:variant>
      <vt:variant>
        <vt:i4>5344</vt:i4>
      </vt:variant>
      <vt:variant>
        <vt:i4>1057</vt:i4>
      </vt:variant>
      <vt:variant>
        <vt:i4>1</vt:i4>
      </vt:variant>
      <vt:variant>
        <vt:lpwstr>PM2e_10_EB_02_SBT_01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arson Australia</dc:creator>
  <cp:keywords/>
  <cp:lastModifiedBy>Tim Carruthers</cp:lastModifiedBy>
  <cp:revision>23</cp:revision>
  <cp:lastPrinted>2011-10-19T02:44:00Z</cp:lastPrinted>
  <dcterms:created xsi:type="dcterms:W3CDTF">2016-09-10T05:03:00Z</dcterms:created>
  <dcterms:modified xsi:type="dcterms:W3CDTF">2016-10-24T10:44:00Z</dcterms:modified>
</cp:coreProperties>
</file>